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1D119" w14:textId="5B16E876" w:rsidR="00114E31" w:rsidRPr="007379E1" w:rsidRDefault="00114E31" w:rsidP="00114E3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790D25D8" w14:textId="77777777" w:rsidR="00114E31" w:rsidRPr="007379E1" w:rsidRDefault="00114E31"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w:t>
      </w:r>
      <w:proofErr w:type="gramStart"/>
      <w:r w:rsidRPr="007379E1">
        <w:rPr>
          <w:lang w:val="en-US"/>
        </w:rPr>
        <w:t>important</w:t>
      </w:r>
      <w:proofErr w:type="gramEnd"/>
    </w:p>
    <w:p w14:paraId="3AD15522" w14:textId="3633C24E" w:rsidR="00B664BA"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r w:rsidR="00E4389D">
        <w:rPr>
          <w:lang w:val="en-US"/>
        </w:rPr>
        <w:t xml:space="preserve"> or on </w:t>
      </w:r>
      <w:proofErr w:type="gramStart"/>
      <w:r w:rsidR="00E4389D">
        <w:rPr>
          <w:lang w:val="en-US"/>
        </w:rPr>
        <w:t>hold</w:t>
      </w:r>
      <w:proofErr w:type="gramEnd"/>
    </w:p>
    <w:p w14:paraId="19AA8BC8" w14:textId="2C17E8AA" w:rsidR="00E4389D" w:rsidRPr="007379E1" w:rsidRDefault="00E4389D" w:rsidP="00B664BA">
      <w:pPr>
        <w:pStyle w:val="PargrafodaLista"/>
        <w:numPr>
          <w:ilvl w:val="0"/>
          <w:numId w:val="3"/>
        </w:numPr>
        <w:rPr>
          <w:lang w:val="en-US"/>
        </w:rPr>
      </w:pPr>
      <w:r w:rsidRPr="00E4389D">
        <w:rPr>
          <w:highlight w:val="green"/>
          <w:lang w:val="en-US"/>
        </w:rPr>
        <w:t>Green</w:t>
      </w:r>
      <w:r>
        <w:rPr>
          <w:lang w:val="en-US"/>
        </w:rPr>
        <w:t xml:space="preserve"> – </w:t>
      </w:r>
      <w:proofErr w:type="gramStart"/>
      <w:r>
        <w:rPr>
          <w:lang w:val="en-US"/>
        </w:rPr>
        <w:t>done</w:t>
      </w:r>
      <w:proofErr w:type="gramEnd"/>
    </w:p>
    <w:p w14:paraId="26299F36" w14:textId="62B10665" w:rsidR="00BF6ABB" w:rsidRPr="007379E1" w:rsidRDefault="00BF6ABB" w:rsidP="00343AFA">
      <w:pPr>
        <w:pStyle w:val="Ttulo1"/>
        <w:rPr>
          <w:lang w:val="en-US"/>
        </w:rPr>
      </w:pPr>
      <w:r w:rsidRPr="007379E1">
        <w:rPr>
          <w:lang w:val="en-US"/>
        </w:rPr>
        <w:t xml:space="preserve">Power supply </w:t>
      </w:r>
      <w:r w:rsidR="000D39D5">
        <w:rPr>
          <w:lang w:val="en-US"/>
        </w:rPr>
        <w:t xml:space="preserve">to do </w:t>
      </w:r>
      <w:proofErr w:type="gramStart"/>
      <w:r w:rsidR="000D39D5">
        <w:rPr>
          <w:lang w:val="en-US"/>
        </w:rPr>
        <w:t>list</w:t>
      </w:r>
      <w:proofErr w:type="gramEnd"/>
    </w:p>
    <w:p w14:paraId="1AA3E726" w14:textId="11D8E648"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4CC4EBCF" w:rsidR="008E3C47" w:rsidRPr="00DB6E21" w:rsidRDefault="008E3C47" w:rsidP="00BF6ABB">
      <w:pPr>
        <w:pStyle w:val="PargrafodaLista"/>
        <w:numPr>
          <w:ilvl w:val="0"/>
          <w:numId w:val="4"/>
        </w:numPr>
        <w:rPr>
          <w:highlight w:val="green"/>
          <w:lang w:val="en-US"/>
        </w:rPr>
      </w:pPr>
      <w:r w:rsidRPr="00DB6E21">
        <w:rPr>
          <w:highlight w:val="green"/>
          <w:lang w:val="en-US"/>
        </w:rPr>
        <w:t>0-</w:t>
      </w:r>
      <w:r w:rsidR="00371D41">
        <w:rPr>
          <w:highlight w:val="green"/>
          <w:lang w:val="en-US"/>
        </w:rPr>
        <w:t>2.5</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p>
    <w:p w14:paraId="69F3C9BB" w14:textId="2B9A4F3D" w:rsidR="008E3C47" w:rsidRDefault="008E3C47" w:rsidP="00BF6ABB">
      <w:pPr>
        <w:pStyle w:val="PargrafodaLista"/>
        <w:numPr>
          <w:ilvl w:val="0"/>
          <w:numId w:val="4"/>
        </w:numPr>
        <w:rPr>
          <w:lang w:val="en-US"/>
        </w:rPr>
      </w:pPr>
      <w:r>
        <w:rPr>
          <w:lang w:val="en-US"/>
        </w:rPr>
        <w:t>Minimum efficiency of 60%, but the more the better. Try to make it as efficient as possible.</w:t>
      </w:r>
    </w:p>
    <w:p w14:paraId="4CE33992" w14:textId="3F44A99D"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p>
    <w:p w14:paraId="1AC2E52D" w14:textId="5D1E9686"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p>
    <w:p w14:paraId="26676727" w14:textId="6907F0B9"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p>
    <w:p w14:paraId="035EB814" w14:textId="352D2EA0" w:rsidR="008E3C47" w:rsidRPr="00E1308C" w:rsidRDefault="008E3C47" w:rsidP="00BF6ABB">
      <w:pPr>
        <w:pStyle w:val="PargrafodaLista"/>
        <w:numPr>
          <w:ilvl w:val="0"/>
          <w:numId w:val="4"/>
        </w:numPr>
        <w:rPr>
          <w:highlight w:val="green"/>
          <w:lang w:val="en-US"/>
        </w:rPr>
      </w:pPr>
      <w:r w:rsidRPr="00E1308C">
        <w:rPr>
          <w:highlight w:val="green"/>
          <w:lang w:val="en-US"/>
        </w:rPr>
        <w:t xml:space="preserve">Output voltage ripple at most 5% of the output voltage, but ideally 1-2%, or better yet, less than 1%. </w:t>
      </w:r>
      <w:r w:rsidRPr="00E1308C">
        <w:rPr>
          <w:highlight w:val="green"/>
          <w:lang w:val="en-US"/>
        </w:rPr>
        <w:t>"For a 5 vdc supply 50mv ripple is an acceptable figure."</w:t>
      </w:r>
      <w:r w:rsidRPr="00E1308C">
        <w:rPr>
          <w:highlight w:val="green"/>
          <w:lang w:val="en-US"/>
        </w:rPr>
        <w:t xml:space="preserve"> (Quora). I saw on another answer that for CPU voltages, 1% at mega most, and inferior would be ideal, and I saw too that DC-DC PSUs have 1% of ripple.</w:t>
      </w:r>
      <w:r w:rsidR="00B41DD5" w:rsidRPr="00E1308C">
        <w:rPr>
          <w:highlight w:val="green"/>
          <w:lang w:val="en-US"/>
        </w:rPr>
        <w:t xml:space="preserve"> Check this for various loads.</w:t>
      </w:r>
    </w:p>
    <w:p w14:paraId="79718257" w14:textId="22DFF5E3"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 Needs physical </w:t>
      </w:r>
      <w:proofErr w:type="gramStart"/>
      <w:r w:rsidR="00236A11" w:rsidRPr="00236A11">
        <w:rPr>
          <w:highlight w:val="yellow"/>
          <w:lang w:val="en-US"/>
        </w:rPr>
        <w:t>testing</w:t>
      </w:r>
      <w:proofErr w:type="gramEnd"/>
    </w:p>
    <w:p w14:paraId="64F89FBF" w14:textId="02DFD3BC" w:rsidR="00E2680D" w:rsidRDefault="00E2680D" w:rsidP="00BF6ABB">
      <w:pPr>
        <w:pStyle w:val="PargrafodaLista"/>
        <w:numPr>
          <w:ilvl w:val="0"/>
          <w:numId w:val="4"/>
        </w:numPr>
        <w:rPr>
          <w:lang w:val="en-US"/>
        </w:rPr>
      </w:pPr>
      <w:r w:rsidRPr="008D1D28">
        <w:rPr>
          <w:highlight w:val="green"/>
          <w:lang w:val="en-US"/>
        </w:rPr>
        <w:t xml:space="preserve">Check what happens in case there’s component failure </w:t>
      </w:r>
      <w:r w:rsidRPr="008D1D28">
        <w:rPr>
          <w:highlight w:val="green"/>
          <w:lang w:val="en-US"/>
        </w:rPr>
        <w:sym w:font="Wingdings" w:char="F0E0"/>
      </w:r>
      <w:r w:rsidRPr="008D1D28">
        <w:rPr>
          <w:highlight w:val="green"/>
          <w:lang w:val="en-US"/>
        </w:rPr>
        <w:t xml:space="preserve"> the load must remain safe!</w:t>
      </w:r>
    </w:p>
    <w:p w14:paraId="6155D020" w14:textId="6F8744EF" w:rsidR="00AE0087" w:rsidRPr="0066615E" w:rsidRDefault="00AE0087" w:rsidP="00BF6ABB">
      <w:pPr>
        <w:pStyle w:val="PargrafodaLista"/>
        <w:numPr>
          <w:ilvl w:val="0"/>
          <w:numId w:val="4"/>
        </w:numPr>
        <w:rPr>
          <w:highlight w:val="yellow"/>
          <w:lang w:val="en-US"/>
        </w:rPr>
      </w:pPr>
      <w:r w:rsidRPr="0066615E">
        <w:rPr>
          <w:highlight w:val="yellow"/>
          <w:lang w:val="en-US"/>
        </w:rPr>
        <w:t>Implement some sort of oscillations detector to know if the ripple is too big on the output</w:t>
      </w:r>
      <w:r w:rsidR="00D03175" w:rsidRPr="0066615E">
        <w:rPr>
          <w:highlight w:val="yellow"/>
          <w:lang w:val="en-US"/>
        </w:rPr>
        <w:t xml:space="preserve"> – do it with an Arduino checking the voltage at all </w:t>
      </w:r>
      <w:proofErr w:type="gramStart"/>
      <w:r w:rsidR="00D03175" w:rsidRPr="0066615E">
        <w:rPr>
          <w:highlight w:val="yellow"/>
          <w:lang w:val="en-US"/>
        </w:rPr>
        <w:t>times</w:t>
      </w:r>
      <w:proofErr w:type="gramEnd"/>
    </w:p>
    <w:p w14:paraId="0D3B3B3B" w14:textId="154E8FC1" w:rsidR="0016171B" w:rsidRDefault="0016171B" w:rsidP="00BF6ABB">
      <w:pPr>
        <w:pStyle w:val="PargrafodaLista"/>
        <w:numPr>
          <w:ilvl w:val="0"/>
          <w:numId w:val="4"/>
        </w:numPr>
        <w:rPr>
          <w:lang w:val="en-US"/>
        </w:rPr>
      </w:pPr>
      <w:r>
        <w:rPr>
          <w:lang w:val="en-US"/>
        </w:rPr>
        <w:t xml:space="preserve">Implement a crowbar </w:t>
      </w:r>
      <w:proofErr w:type="gramStart"/>
      <w:r>
        <w:rPr>
          <w:lang w:val="en-US"/>
        </w:rPr>
        <w:t>circuit:</w:t>
      </w:r>
      <w:proofErr w:type="gramEnd"/>
      <w:r>
        <w:rPr>
          <w:lang w:val="en-US"/>
        </w:rPr>
        <w:t xml:space="preserve"> </w:t>
      </w:r>
      <w:r w:rsidRPr="007379E1">
        <w:rPr>
          <w:lang w:val="en-US"/>
        </w:rPr>
        <w:t>short</w:t>
      </w:r>
      <w:r>
        <w:rPr>
          <w:lang w:val="en-US"/>
        </w:rPr>
        <w:t>s</w:t>
      </w:r>
      <w:r w:rsidRPr="007379E1">
        <w:rPr>
          <w:lang w:val="en-US"/>
        </w:rPr>
        <w:t xml:space="preserve"> the supply line (after the fuse) i</w:t>
      </w:r>
      <w:r w:rsidR="00826EF0">
        <w:rPr>
          <w:lang w:val="en-US"/>
        </w:rPr>
        <w:t>n case</w:t>
      </w:r>
      <w:r w:rsidRPr="007379E1">
        <w:rPr>
          <w:lang w:val="en-US"/>
        </w:rPr>
        <w:t xml:space="preserve"> there is some surge in voltage and so protects the rest of the circuit from overvoltage/surges.</w:t>
      </w:r>
    </w:p>
    <w:p w14:paraId="47348325" w14:textId="7E848A54" w:rsidR="00314C9C" w:rsidRDefault="00314C9C" w:rsidP="00BF6ABB">
      <w:pPr>
        <w:pStyle w:val="PargrafodaLista"/>
        <w:numPr>
          <w:ilvl w:val="0"/>
          <w:numId w:val="4"/>
        </w:numPr>
        <w:rPr>
          <w:lang w:val="en-US"/>
        </w:rPr>
      </w:pPr>
      <w:r>
        <w:rPr>
          <w:lang w:val="en-US"/>
        </w:rPr>
        <w:t>Implement reverse polarity protection</w:t>
      </w:r>
      <w:r w:rsidR="004B6BFD">
        <w:rPr>
          <w:lang w:val="en-US"/>
        </w:rPr>
        <w:t xml:space="preserve"> on the </w:t>
      </w:r>
      <w:proofErr w:type="gramStart"/>
      <w:r w:rsidR="004B6BFD">
        <w:rPr>
          <w:lang w:val="en-US"/>
        </w:rPr>
        <w:t>output</w:t>
      </w:r>
      <w:proofErr w:type="gramEnd"/>
    </w:p>
    <w:p w14:paraId="41D6FBC4" w14:textId="3D292091" w:rsidR="00990ECF" w:rsidRPr="00FF3657" w:rsidRDefault="00990ECF" w:rsidP="00BF6ABB">
      <w:pPr>
        <w:pStyle w:val="PargrafodaLista"/>
        <w:numPr>
          <w:ilvl w:val="0"/>
          <w:numId w:val="4"/>
        </w:numPr>
        <w:rPr>
          <w:highlight w:val="green"/>
          <w:lang w:val="en-US"/>
        </w:rPr>
      </w:pPr>
      <w:r w:rsidRPr="00FF3657">
        <w:rPr>
          <w:highlight w:val="green"/>
          <w:lang w:val="en-US"/>
        </w:rPr>
        <w:t xml:space="preserve">Overvoltage protection: imagine one or more power </w:t>
      </w:r>
      <w:r w:rsidR="00B75949" w:rsidRPr="00FF3657">
        <w:rPr>
          <w:highlight w:val="green"/>
          <w:lang w:val="en-US"/>
        </w:rPr>
        <w:t>transistors</w:t>
      </w:r>
      <w:r w:rsidRPr="00FF3657">
        <w:rPr>
          <w:highlight w:val="green"/>
          <w:lang w:val="en-US"/>
        </w:rPr>
        <w:t xml:space="preserve"> gets shorted </w:t>
      </w:r>
      <w:r w:rsidRPr="00FF3657">
        <w:rPr>
          <w:highlight w:val="green"/>
          <w:lang w:val="en-US"/>
        </w:rPr>
        <w:sym w:font="Wingdings" w:char="F0E0"/>
      </w:r>
      <w:r w:rsidRPr="00FF3657">
        <w:rPr>
          <w:highlight w:val="green"/>
          <w:lang w:val="en-US"/>
        </w:rPr>
        <w:t xml:space="preserve"> full voltage will appear on the output. As mega soon as that happens the relay must immediately cut the power.</w:t>
      </w:r>
    </w:p>
    <w:p w14:paraId="1B1FB530" w14:textId="3374FFF0" w:rsidR="00D17174" w:rsidRPr="007379E1" w:rsidRDefault="00E41A0F" w:rsidP="00A529FE">
      <w:pPr>
        <w:pStyle w:val="Ttulo1"/>
        <w:rPr>
          <w:lang w:val="en-US"/>
        </w:rPr>
      </w:pPr>
      <w:r w:rsidRPr="007379E1">
        <w:rPr>
          <w:lang w:val="en-US"/>
        </w:rPr>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31F005C3" w:rsidR="001B4CC0" w:rsidRPr="007379E1" w:rsidRDefault="00AC0D5E" w:rsidP="001B4CC0">
      <w:pPr>
        <w:rPr>
          <w:lang w:val="en-US"/>
        </w:rPr>
      </w:pPr>
      <w:r w:rsidRPr="007379E1">
        <w:rPr>
          <w:lang w:val="en-US"/>
        </w:rPr>
        <w:lastRenderedPageBreak/>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w:t>
      </w:r>
      <w:proofErr w:type="gramStart"/>
      <w:r w:rsidRPr="007379E1">
        <w:rPr>
          <w:lang w:val="en-US"/>
        </w:rPr>
        <w:t>A</w:t>
      </w:r>
      <w:proofErr w:type="gramEnd"/>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2EE66CEC"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and there are 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4.8pt;height:42.1pt" o:ole="">
            <v:imagedata r:id="rId7" o:title=""/>
          </v:shape>
          <o:OLEObject Type="Embed" ProgID="Equation.DSMT4" ShapeID="_x0000_i1026" DrawAspect="Content" ObjectID="_1771778719" r:id="rId8"/>
        </w:object>
      </w:r>
      <w:r w:rsidR="0059377D" w:rsidRPr="007379E1">
        <w:rPr>
          <w:lang w:val="en-US"/>
        </w:rPr>
        <w:t xml:space="preserve">, having assumed </w:t>
      </w:r>
      <w:proofErr w:type="spellStart"/>
      <w:r w:rsidR="0059377D" w:rsidRPr="007379E1">
        <w:rPr>
          <w:lang w:val="en-US"/>
        </w:rPr>
        <w:t>V</w:t>
      </w:r>
      <w:r w:rsidR="0059377D" w:rsidRPr="007379E1">
        <w:rPr>
          <w:vertAlign w:val="subscript"/>
          <w:lang w:val="en-US"/>
        </w:rPr>
        <w:t>r</w:t>
      </w:r>
      <w:proofErr w:type="spellEnd"/>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5B82FB2" w14:textId="4DDFACE3" w:rsidR="00604A04" w:rsidRPr="007379E1" w:rsidRDefault="00604A04" w:rsidP="001B4CC0">
      <w:pPr>
        <w:rPr>
          <w:lang w:val="en-US"/>
        </w:rPr>
      </w:pPr>
      <w:r w:rsidRPr="00AA6ADF">
        <w:rPr>
          <w:highlight w:val="red"/>
          <w:lang w:val="en-US"/>
        </w:rPr>
        <w:lastRenderedPageBreak/>
        <w:t>YOU ASSUMED WRONG!!!! SHOULD HAVE CHECKED WITH THE DIODES YOU WERE BUYING!!!!! NTC RESISTOR IS ***MANDATORY***!!!!!</w:t>
      </w:r>
      <w:r w:rsidR="0081130F">
        <w:rPr>
          <w:lang w:val="en-US"/>
        </w:rPr>
        <w:t xml:space="preserve"> </w:t>
      </w:r>
      <w:r w:rsidR="0081130F" w:rsidRPr="0081130F">
        <w:rPr>
          <w:highlight w:val="yellow"/>
          <w:lang w:val="en-US"/>
        </w:rPr>
        <w:t>THE MAXIMUM OF THE DIODES YOU BOUGHT IS 150 A!!!!!!!!!!</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7" type="#_x0000_t75" style="width:60.8pt;height:34.6pt" o:ole="">
            <v:imagedata r:id="rId9" o:title=""/>
          </v:shape>
          <o:OLEObject Type="Embed" ProgID="Equation.DSMT4" ShapeID="_x0000_i1027" DrawAspect="Content" ObjectID="_1771778720"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8" type="#_x0000_t75" style="width:211.3pt;height:34.6pt" o:ole="">
            <v:imagedata r:id="rId11" o:title=""/>
          </v:shape>
          <o:OLEObject Type="Embed" ProgID="Equation.DSMT4" ShapeID="_x0000_i1028" DrawAspect="Content" ObjectID="_1771778721" r:id="rId12"/>
        </w:object>
      </w:r>
    </w:p>
    <w:p w14:paraId="43FB1FFD" w14:textId="62E3CC8B" w:rsidR="005440F6" w:rsidRPr="007379E1" w:rsidRDefault="005440F6" w:rsidP="007C408C">
      <w:pPr>
        <w:rPr>
          <w:lang w:val="en-US"/>
        </w:rPr>
      </w:pPr>
      <w:r>
        <w:rPr>
          <w:lang w:val="en-US"/>
        </w:rPr>
        <w:t xml:space="preserve">Though on </w:t>
      </w:r>
      <w:proofErr w:type="spellStart"/>
      <w:r>
        <w:rPr>
          <w:lang w:val="en-US"/>
        </w:rPr>
        <w:t>Ltspice</w:t>
      </w:r>
      <w:proofErr w:type="spellEnd"/>
      <w:r>
        <w:rPr>
          <w:lang w:val="en-US"/>
        </w:rPr>
        <w:t xml:space="preserv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proofErr w:type="gramStart"/>
      <w:r w:rsidRPr="007379E1">
        <w:rPr>
          <w:highlight w:val="yellow"/>
          <w:lang w:val="en-US"/>
        </w:rPr>
        <w:t>So</w:t>
      </w:r>
      <w:proofErr w:type="gramEnd"/>
      <w:r w:rsidRPr="007379E1">
        <w:rPr>
          <w:highlight w:val="yellow"/>
          <w:lang w:val="en-US"/>
        </w:rPr>
        <w:t xml:space="preserve">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 xml:space="preserve">If the PSU </w:t>
      </w:r>
      <w:proofErr w:type="gramStart"/>
      <w:r w:rsidRPr="007379E1">
        <w:rPr>
          <w:lang w:val="en-US"/>
        </w:rPr>
        <w:t>has the transformer at its maximum at all times</w:t>
      </w:r>
      <w:proofErr w:type="gramEnd"/>
      <w:r w:rsidRPr="007379E1">
        <w:rPr>
          <w:lang w:val="en-US"/>
        </w:rPr>
        <w:t xml:space="preserve">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 xml:space="preserve">use a transformer with multiple windings (which seems is </w:t>
      </w:r>
      <w:proofErr w:type="gramStart"/>
      <w:r w:rsidR="00B753EB" w:rsidRPr="007379E1">
        <w:rPr>
          <w:lang w:val="en-US"/>
        </w:rPr>
        <w:t>actually used</w:t>
      </w:r>
      <w:proofErr w:type="gramEnd"/>
      <w:r w:rsidR="00B753EB" w:rsidRPr="007379E1">
        <w:rPr>
          <w:lang w:val="en-US"/>
        </w:rPr>
        <w:t xml:space="preserve"> in linear PSUs)</w:t>
      </w:r>
      <w:r w:rsidR="00472B78" w:rsidRPr="007379E1">
        <w:rPr>
          <w:lang w:val="en-US"/>
        </w:rPr>
        <w:t xml:space="preserve"> and use a </w:t>
      </w:r>
      <w:proofErr w:type="spellStart"/>
      <w:r w:rsidR="00B0101B">
        <w:rPr>
          <w:lang w:val="en-US"/>
        </w:rPr>
        <w:t>rellay</w:t>
      </w:r>
      <w:proofErr w:type="spellEnd"/>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lastRenderedPageBreak/>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 xml:space="preserve">The one on 12 VAC must be </w:t>
      </w:r>
      <w:proofErr w:type="gramStart"/>
      <w:r w:rsidRPr="007379E1">
        <w:rPr>
          <w:lang w:val="en-US"/>
        </w:rPr>
        <w:t>On</w:t>
      </w:r>
      <w:proofErr w:type="gramEnd"/>
      <w:r w:rsidRPr="007379E1">
        <w:rPr>
          <w:lang w:val="en-US"/>
        </w:rPr>
        <w:t xml:space="preserve">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51499E01"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 seems to outperform the latter (can go to VSS,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w:t>
      </w:r>
      <w:proofErr w:type="gramStart"/>
      <w:r>
        <w:rPr>
          <w:lang w:val="en-US"/>
        </w:rPr>
        <w:t>is</w:t>
      </w:r>
      <w:proofErr w:type="gramEnd"/>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5CBED3"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1.5 V. That’s</w:t>
      </w:r>
    </w:p>
    <w:p w14:paraId="575C205B" w14:textId="4BB493DA"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40k</m:t>
              </m:r>
            </m:den>
          </m:f>
          <m:r>
            <w:rPr>
              <w:rFonts w:ascii="Cambria Math" w:hAnsi="Cambria Math"/>
              <w:lang w:val="en-US"/>
            </w:rPr>
            <m:t>×34=1.7 V</m:t>
          </m:r>
        </m:oMath>
      </m:oMathPara>
    </w:p>
    <w:p w14:paraId="5F37E9D5" w14:textId="77777777" w:rsidR="00961E97" w:rsidRDefault="00721E62">
      <w:pPr>
        <w:rPr>
          <w:rFonts w:eastAsiaTheme="minorEastAsia"/>
          <w:lang w:val="en-US"/>
        </w:rPr>
      </w:pPr>
      <w:proofErr w:type="gramStart"/>
      <w:r>
        <w:rPr>
          <w:rFonts w:eastAsiaTheme="minorEastAsia"/>
          <w:lang w:val="en-US"/>
        </w:rPr>
        <w:lastRenderedPageBreak/>
        <w:t>So</w:t>
      </w:r>
      <w:proofErr w:type="gramEnd"/>
      <w:r>
        <w:rPr>
          <w:rFonts w:eastAsiaTheme="minorEastAsia"/>
          <w:lang w:val="en-US"/>
        </w:rPr>
        <w:t xml:space="preserve"> the upper winding will be activated </w:t>
      </w:r>
      <w:r w:rsidR="00CB2A13">
        <w:rPr>
          <w:rFonts w:eastAsiaTheme="minorEastAsia"/>
          <w:lang w:val="en-US"/>
        </w:rPr>
        <w:t>when the voltage rises to</w:t>
      </w:r>
      <w:r>
        <w:rPr>
          <w:rFonts w:eastAsiaTheme="minorEastAsia"/>
          <w:lang w:val="en-US"/>
        </w:rPr>
        <w:t xml:space="preserve"> </w:t>
      </w:r>
      <w:r w:rsidR="00ED6FE2">
        <w:rPr>
          <w:rFonts w:eastAsiaTheme="minorEastAsia"/>
          <w:lang w:val="en-US"/>
        </w:rPr>
        <w:t xml:space="preserve">15+1.7=16.7 V, and the lower winding will be activated </w:t>
      </w:r>
      <w:r w:rsidR="00CB2A13">
        <w:rPr>
          <w:rFonts w:eastAsiaTheme="minorEastAsia"/>
          <w:lang w:val="en-US"/>
        </w:rPr>
        <w:t>when the voltage lowers to</w:t>
      </w:r>
      <w:r w:rsidR="00ED6FE2">
        <w:rPr>
          <w:rFonts w:eastAsiaTheme="minorEastAsia"/>
          <w:lang w:val="en-US"/>
        </w:rPr>
        <w:t xml:space="preserve"> 15-1.7=13.3 V</w:t>
      </w:r>
      <w:r w:rsidR="001D3FE0">
        <w:rPr>
          <w:rFonts w:eastAsiaTheme="minorEastAsia"/>
          <w:lang w:val="en-US"/>
        </w:rPr>
        <w:t>.</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4FCF38D0" w:rsidR="0023775B" w:rsidRPr="007379E1" w:rsidRDefault="00DA0540" w:rsidP="0023775B">
      <w:pPr>
        <w:rPr>
          <w:lang w:val="en-US"/>
        </w:rPr>
      </w:pPr>
      <w:r w:rsidRPr="007379E1">
        <w:rPr>
          <w:lang w:val="en-US"/>
        </w:rPr>
        <w:t>The maximum output current is 4 A. Therefore, we need a transistor capable rated for at least 1.5-2x 4 A which gives 6-8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5EB8D0E0"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4=120 W</m:t>
        </m:r>
      </m:oMath>
      <w:r w:rsidRPr="007379E1">
        <w:rPr>
          <w:rFonts w:eastAsiaTheme="minorEastAsia"/>
          <w:lang w:val="en-US"/>
        </w:rPr>
        <w:t>, so a transistor capable of handling 180-240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r w:rsidR="00724262">
        <w:rPr>
          <w:rFonts w:eastAsiaTheme="minorEastAsia"/>
          <w:lang w:val="en-US"/>
        </w:rPr>
        <w:t xml:space="preserve"> or else one might conduct more than the others and heat up a lot more (components are never exactly equal)</w:t>
      </w:r>
      <w:r w:rsidR="0014677E" w:rsidRPr="007379E1">
        <w:rPr>
          <w:rFonts w:eastAsiaTheme="minorEastAsia"/>
          <w:lang w:val="en-US"/>
        </w:rPr>
        <w:t>.</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4"/>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5"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7822818D" w:rsidR="00C134B2" w:rsidRPr="007379E1" w:rsidRDefault="00C134B2" w:rsidP="0023775B">
      <w:pPr>
        <w:rPr>
          <w:rFonts w:eastAsiaTheme="minorEastAsia"/>
          <w:lang w:val="en-US"/>
        </w:rPr>
      </w:pPr>
      <w:proofErr w:type="gramStart"/>
      <w:r w:rsidRPr="007379E1">
        <w:rPr>
          <w:rFonts w:eastAsiaTheme="minorEastAsia"/>
          <w:lang w:val="en-US"/>
        </w:rPr>
        <w:t>So</w:t>
      </w:r>
      <w:proofErr w:type="gramEnd"/>
      <w:r w:rsidRPr="007379E1">
        <w:rPr>
          <w:rFonts w:eastAsiaTheme="minorEastAsia"/>
          <w:lang w:val="en-US"/>
        </w:rPr>
        <w:t xml:space="preserve">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538B62BC" w:rsidR="00BC5A00" w:rsidRPr="007379E1" w:rsidRDefault="00CC46BD" w:rsidP="00BC5A00">
      <w:pPr>
        <w:rPr>
          <w:lang w:val="en-US"/>
        </w:rPr>
      </w:pPr>
      <w:r w:rsidRPr="007379E1">
        <w:rPr>
          <w:lang w:val="en-US"/>
        </w:rPr>
        <w:t xml:space="preserve">So, instead of using a Zener diode, I decided to use the </w:t>
      </w:r>
      <w:r w:rsidR="00097B98">
        <w:rPr>
          <w:lang w:val="en-US"/>
        </w:rPr>
        <w:t>LMV</w:t>
      </w:r>
      <w:r w:rsidRPr="007379E1">
        <w:rPr>
          <w:lang w:val="en-US"/>
        </w:rPr>
        <w:t>431</w:t>
      </w:r>
      <w:r w:rsidR="00097B98">
        <w:rPr>
          <w:lang w:val="en-US"/>
        </w:rPr>
        <w:t>CZ</w:t>
      </w:r>
      <w:r w:rsidRPr="007379E1">
        <w:rPr>
          <w:lang w:val="en-US"/>
        </w:rPr>
        <w:t xml:space="preserve"> programmed to output</w:t>
      </w:r>
      <w:r w:rsidR="0074736B">
        <w:rPr>
          <w:lang w:val="en-US"/>
        </w:rPr>
        <w:t xml:space="preserve"> between</w:t>
      </w:r>
      <w:r w:rsidRPr="007379E1">
        <w:rPr>
          <w:lang w:val="en-US"/>
        </w:rPr>
        <w:t xml:space="preserve"> 1.24</w:t>
      </w:r>
      <w:r w:rsidR="0074736B">
        <w:rPr>
          <w:lang w:val="en-US"/>
        </w:rPr>
        <w:t xml:space="preserve"> and 30</w:t>
      </w:r>
      <w:r w:rsidRPr="007379E1">
        <w:rPr>
          <w:lang w:val="en-US"/>
        </w:rPr>
        <w:t xml:space="preserve"> V</w:t>
      </w:r>
      <w:r w:rsidR="0074736B">
        <w:rPr>
          <w:lang w:val="en-US"/>
        </w:rPr>
        <w:t xml:space="preserve"> with a potentiometer (its recommended range of operation)</w:t>
      </w:r>
      <w:r w:rsidRPr="007379E1">
        <w:rPr>
          <w:lang w:val="en-US"/>
        </w:rPr>
        <w:t xml:space="preserve"> which is also the minimum </w:t>
      </w:r>
      <w:r w:rsidR="0074736B">
        <w:rPr>
          <w:lang w:val="en-US"/>
        </w:rPr>
        <w:t xml:space="preserve">and maximum </w:t>
      </w:r>
      <w:r w:rsidRPr="007379E1">
        <w:rPr>
          <w:lang w:val="en-US"/>
        </w:rPr>
        <w:t>voltage</w:t>
      </w:r>
      <w:r w:rsidR="0074736B">
        <w:rPr>
          <w:lang w:val="en-US"/>
        </w:rPr>
        <w:t>s</w:t>
      </w:r>
      <w:r w:rsidRPr="007379E1">
        <w:rPr>
          <w:lang w:val="en-US"/>
        </w:rPr>
        <w:t xml:space="preserve"> of the PSU.</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2DC374E1"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The output current from the op amp is the necessary one to make the power transistors output the chosen current. The maximum current is 4 A</w:t>
      </w:r>
      <w:r w:rsidR="00AB32D6">
        <w:rPr>
          <w:lang w:val="en-US"/>
        </w:rPr>
        <w:t>,</w:t>
      </w:r>
      <w:r w:rsidR="0053078B">
        <w:rPr>
          <w:lang w:val="en-US"/>
        </w:rPr>
        <w:t xml:space="preserve"> so dividing that by the gain of the TIP14</w:t>
      </w:r>
      <w:r w:rsidR="00AB32D6">
        <w:rPr>
          <w:lang w:val="en-US"/>
        </w:rPr>
        <w:t xml:space="preserve">2 which is very </w:t>
      </w:r>
      <w:proofErr w:type="gramStart"/>
      <w:r w:rsidR="00AB32D6">
        <w:rPr>
          <w:lang w:val="en-US"/>
        </w:rPr>
        <w:t>high</w:t>
      </w:r>
      <w:proofErr w:type="gramEnd"/>
      <w:r w:rsidR="00AB32D6">
        <w:rPr>
          <w:lang w:val="en-US"/>
        </w:rPr>
        <w:t xml:space="preserve"> and I’ll assume 100 (the datasheets say 500-1000 min but that’s with V</w:t>
      </w:r>
      <w:r w:rsidR="00AB32D6" w:rsidRPr="00AB32D6">
        <w:rPr>
          <w:vertAlign w:val="subscript"/>
          <w:lang w:val="en-US"/>
        </w:rPr>
        <w:t>CE</w:t>
      </w:r>
      <w:r w:rsidR="00AB32D6">
        <w:rPr>
          <w:lang w:val="en-US"/>
        </w:rPr>
        <w:t xml:space="preserve"> = 4 V, and I don’t know what happens with higher V</w:t>
      </w:r>
      <w:r w:rsidR="00AB32D6" w:rsidRPr="00AB32D6">
        <w:rPr>
          <w:vertAlign w:val="subscript"/>
          <w:lang w:val="en-US"/>
        </w:rPr>
        <w:t>CE</w:t>
      </w:r>
      <w:r w:rsidR="00AB32D6">
        <w:rPr>
          <w:lang w:val="en-US"/>
        </w:rPr>
        <w:t>) gives 4/100 = 40 mA – this is the current on the base of the transistors needed.</w:t>
      </w:r>
    </w:p>
    <w:p w14:paraId="5AED38FA" w14:textId="5B9F4D71" w:rsidR="00AB32D6" w:rsidRPr="00AB32D6" w:rsidRDefault="00AB32D6" w:rsidP="007379E1">
      <w:pPr>
        <w:rPr>
          <w:lang w:val="en-US"/>
        </w:rPr>
      </w:pPr>
      <w:r>
        <w:rPr>
          <w:lang w:val="en-US"/>
        </w:rPr>
        <w:t xml:space="preserve">So, an op amp with current output of </w:t>
      </w:r>
      <w:r w:rsidR="00394768">
        <w:rPr>
          <w:lang w:val="en-US"/>
        </w:rPr>
        <w:t>4</w:t>
      </w:r>
      <w:r>
        <w:rPr>
          <w:lang w:val="en-US"/>
        </w:rPr>
        <w:t>0 m</w:t>
      </w:r>
      <w:r w:rsidR="00394768">
        <w:rPr>
          <w:lang w:val="en-US"/>
        </w:rPr>
        <w:t>A</w:t>
      </w:r>
      <w:r>
        <w:rPr>
          <w:lang w:val="en-US"/>
        </w:rPr>
        <w:t xml:space="preserve"> is needed.</w:t>
      </w:r>
      <w:r w:rsidR="00394768">
        <w:rPr>
          <w:lang w:val="en-US"/>
        </w:rPr>
        <w:t xml:space="preserve"> </w:t>
      </w:r>
      <w:r>
        <w:rPr>
          <w:lang w:val="en-US"/>
        </w:rPr>
        <w:t>I chose the LM6171 which has a maximum output current of 135 mA</w:t>
      </w:r>
      <w:r w:rsidR="00394768">
        <w:rPr>
          <w:lang w:val="en-US"/>
        </w:rPr>
        <w:t xml:space="preserve"> and maximum V</w:t>
      </w:r>
      <w:r w:rsidR="00394768" w:rsidRPr="00394768">
        <w:rPr>
          <w:vertAlign w:val="subscript"/>
          <w:lang w:val="en-US"/>
        </w:rPr>
        <w:t>S</w:t>
      </w:r>
      <w:r w:rsidR="00394768">
        <w:rPr>
          <w:lang w:val="en-US"/>
        </w:rPr>
        <w:t xml:space="preserve"> of 36 V.</w:t>
      </w:r>
    </w:p>
    <w:p w14:paraId="23364EBF" w14:textId="76F74C0A" w:rsidR="0023775B" w:rsidRPr="007379E1" w:rsidRDefault="0023775B" w:rsidP="0023775B">
      <w:pPr>
        <w:pStyle w:val="Ttulo2"/>
        <w:rPr>
          <w:lang w:val="en-US"/>
        </w:rPr>
      </w:pPr>
      <w:r w:rsidRPr="007379E1">
        <w:rPr>
          <w:lang w:val="en-US"/>
        </w:rPr>
        <w:t xml:space="preserve">Output voltage </w:t>
      </w:r>
      <w:proofErr w:type="gramStart"/>
      <w:r w:rsidRPr="007379E1">
        <w:rPr>
          <w:lang w:val="en-US"/>
        </w:rPr>
        <w:t>divider</w:t>
      </w:r>
      <w:proofErr w:type="gramEnd"/>
    </w:p>
    <w:p w14:paraId="184198E1" w14:textId="2530B968" w:rsidR="00057728" w:rsidRPr="007379E1" w:rsidRDefault="001E6DD7" w:rsidP="00057728">
      <w:pPr>
        <w:rPr>
          <w:i/>
          <w:iCs/>
          <w:u w:val="single"/>
          <w:lang w:val="en-US"/>
        </w:rPr>
      </w:pPr>
      <w:r w:rsidRPr="007379E1">
        <w:rPr>
          <w:i/>
          <w:iCs/>
          <w:u w:val="single"/>
          <w:lang w:val="en-US"/>
        </w:rPr>
        <w:t>For</w:t>
      </w:r>
      <w:r w:rsidR="00057728" w:rsidRPr="007379E1">
        <w:rPr>
          <w:i/>
          <w:iCs/>
          <w:u w:val="single"/>
          <w:lang w:val="en-US"/>
        </w:rPr>
        <w:t xml:space="preserve"> 1.24 V</w:t>
      </w:r>
    </w:p>
    <w:p w14:paraId="2792BD1B" w14:textId="298A290D"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45</m:t>
              </m:r>
            </m:num>
            <m:den>
              <m:r>
                <w:rPr>
                  <w:rFonts w:ascii="Cambria Math" w:hAnsi="Cambria Math"/>
                  <w:lang w:val="en-US"/>
                </w:rPr>
                <m:t>2.45</m:t>
              </m:r>
            </m:den>
          </m:f>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oMath>
      </m:oMathPara>
    </w:p>
    <w:p w14:paraId="436D69F8" w14:textId="06E3094F" w:rsidR="00057728" w:rsidRPr="007379E1" w:rsidRDefault="001E6DD7" w:rsidP="00886C7B">
      <w:pPr>
        <w:tabs>
          <w:tab w:val="left" w:pos="2410"/>
        </w:tabs>
        <w:rPr>
          <w:i/>
          <w:iCs/>
          <w:u w:val="single"/>
          <w:lang w:val="en-US"/>
        </w:rPr>
      </w:pPr>
      <w:r w:rsidRPr="007379E1">
        <w:rPr>
          <w:i/>
          <w:iCs/>
          <w:u w:val="single"/>
          <w:lang w:val="en-US"/>
        </w:rPr>
        <w:t>For</w:t>
      </w:r>
      <w:r w:rsidR="00057728" w:rsidRPr="007379E1">
        <w:rPr>
          <w:i/>
          <w:iCs/>
          <w:u w:val="single"/>
          <w:lang w:val="en-US"/>
        </w:rPr>
        <w:t xml:space="preserve"> 3</w:t>
      </w:r>
      <w:r w:rsidR="00244947" w:rsidRPr="007379E1">
        <w:rPr>
          <w:i/>
          <w:iCs/>
          <w:u w:val="single"/>
          <w:lang w:val="en-US"/>
        </w:rPr>
        <w:t>0</w:t>
      </w:r>
      <w:r w:rsidR="00057728" w:rsidRPr="007379E1">
        <w:rPr>
          <w:i/>
          <w:iCs/>
          <w:u w:val="single"/>
          <w:lang w:val="en-US"/>
        </w:rPr>
        <w:t xml:space="preserve"> V</w:t>
      </w:r>
    </w:p>
    <w:p w14:paraId="57873748" w14:textId="25864BEA"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45</m:t>
              </m:r>
            </m:num>
            <m:den>
              <m:r>
                <w:rPr>
                  <w:rFonts w:ascii="Cambria Math" w:hAnsi="Cambria Math"/>
                  <w:lang w:val="en-US"/>
                </w:rPr>
                <m:t>30</m:t>
              </m:r>
            </m:den>
          </m:f>
          <m:r>
            <w:rPr>
              <w:rFonts w:ascii="Cambria Math" w:hAnsi="Cambria Math"/>
              <w:lang w:val="en-US"/>
            </w:rPr>
            <m:t>=0.0817=</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18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oMath>
      </m:oMathPara>
    </w:p>
    <w:p w14:paraId="7960A1C4" w14:textId="333E82AC" w:rsidR="00057728" w:rsidRPr="007379E1" w:rsidRDefault="0074026C" w:rsidP="00057728">
      <w:pPr>
        <w:rPr>
          <w:i/>
          <w:iCs/>
          <w:u w:val="single"/>
          <w:lang w:val="en-US"/>
        </w:rPr>
      </w:pPr>
      <w:r w:rsidRPr="007379E1">
        <w:rPr>
          <w:i/>
          <w:iCs/>
          <w:u w:val="single"/>
          <w:lang w:val="en-US"/>
        </w:rPr>
        <w:t>Joining the 2 equations</w:t>
      </w:r>
    </w:p>
    <w:p w14:paraId="3AE2D94C" w14:textId="324D3247" w:rsidR="00057728" w:rsidRPr="005C4D14" w:rsidRDefault="00000000" w:rsidP="00AB345B">
      <w:pPr>
        <w:rPr>
          <w:rFonts w:eastAsiaTheme="minorEastAsia"/>
          <w:lang w:val="en-US"/>
        </w:rPr>
      </w:pPr>
      <m:oMathPara>
        <m:oMath>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e>
              </m:eqArr>
            </m:e>
          </m:d>
          <m:r>
            <w:rPr>
              <w:rFonts w:ascii="Cambria Math" w:eastAsiaTheme="minorEastAsia" w:hAnsi="Cambria Math" w:cs="Arial"/>
              <w:lang w:val="en-US"/>
            </w:rPr>
            <m:t>⟺</m:t>
          </m:r>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 xml:space="preserve">=0 </m:t>
                  </m:r>
                  <m:r>
                    <m:rPr>
                      <m:sty m:val="p"/>
                    </m:rPr>
                    <w:rPr>
                      <w:rFonts w:ascii="Cambria Math" w:hAnsi="Cambria Math"/>
                      <w:lang w:val="en-US"/>
                    </w:rPr>
                    <m:t>Ω</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 xml:space="preserve"> </m:t>
                  </m:r>
                  <m:r>
                    <m:rPr>
                      <m:sty m:val="p"/>
                    </m:rPr>
                    <w:rPr>
                      <w:rFonts w:ascii="Cambria Math" w:hAnsi="Cambria Math"/>
                      <w:lang w:val="en-US"/>
                    </w:rPr>
                    <m:t>Ω</m:t>
                  </m:r>
                </m:e>
              </m:eqArr>
            </m:e>
          </m:d>
        </m:oMath>
      </m:oMathPara>
    </w:p>
    <w:p w14:paraId="3C0C2F92" w14:textId="0B7D1B87" w:rsidR="005C4D14" w:rsidRPr="00032011" w:rsidRDefault="005C4D14" w:rsidP="00AB345B">
      <w:pPr>
        <w:rPr>
          <w:rFonts w:eastAsiaTheme="minorEastAsia"/>
          <w:lang w:val="en-US"/>
        </w:rPr>
      </w:pPr>
      <w:r>
        <w:rPr>
          <w:rFonts w:eastAsiaTheme="minorEastAsia"/>
          <w:lang w:val="en-US"/>
        </w:rPr>
        <w:t>With the</w:t>
      </w:r>
      <w:r w:rsidR="00E30C3C">
        <w:rPr>
          <w:rFonts w:eastAsiaTheme="minorEastAsia"/>
          <w:lang w:val="en-US"/>
        </w:rPr>
        <w:t xml:space="preserve"> chosen</w:t>
      </w:r>
      <w:r>
        <w:rPr>
          <w:rFonts w:eastAsiaTheme="minorEastAsia"/>
          <w:lang w:val="en-US"/>
        </w:rPr>
        <w:t xml:space="preserve"> potentiometer being of 20 </w:t>
      </w:r>
      <w:proofErr w:type="spellStart"/>
      <w:r>
        <w:rPr>
          <w:rFonts w:eastAsiaTheme="minorEastAsia"/>
          <w:lang w:val="en-US"/>
        </w:rPr>
        <w:t>kOhm</w:t>
      </w:r>
      <w:proofErr w:type="spellEnd"/>
      <w:r>
        <w:rPr>
          <w:rFonts w:eastAsiaTheme="minorEastAsia"/>
          <w:lang w:val="en-US"/>
        </w:rPr>
        <w:t>, R</w:t>
      </w:r>
      <w:r w:rsidRPr="005C4D14">
        <w:rPr>
          <w:rFonts w:eastAsiaTheme="minorEastAsia"/>
          <w:vertAlign w:val="subscript"/>
          <w:lang w:val="en-US"/>
        </w:rPr>
        <w:t>11</w:t>
      </w:r>
      <w:r>
        <w:rPr>
          <w:rFonts w:eastAsiaTheme="minorEastAsia"/>
          <w:lang w:val="en-US"/>
        </w:rPr>
        <w:t xml:space="preserve"> = </w:t>
      </w:r>
      <w:r w:rsidR="00764DFE">
        <w:rPr>
          <w:rFonts w:eastAsiaTheme="minorEastAsia"/>
          <w:lang w:val="en-US"/>
        </w:rPr>
        <w:t>1780</w:t>
      </w:r>
      <w:r>
        <w:rPr>
          <w:rFonts w:eastAsiaTheme="minorEastAsia"/>
          <w:lang w:val="en-US"/>
        </w:rPr>
        <w:t xml:space="preserve"> Ohm.</w:t>
      </w:r>
    </w:p>
    <w:p w14:paraId="09F4C523" w14:textId="6EBB12E1" w:rsidR="00032011" w:rsidRDefault="00032011" w:rsidP="00032011">
      <w:pPr>
        <w:pStyle w:val="Ttulo2"/>
        <w:rPr>
          <w:rFonts w:eastAsiaTheme="minorEastAsia"/>
          <w:lang w:val="en-US"/>
        </w:rPr>
      </w:pPr>
      <w:r>
        <w:rPr>
          <w:rFonts w:eastAsiaTheme="minorEastAsia"/>
          <w:lang w:val="en-US"/>
        </w:rPr>
        <w:t>Current protections</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 xml:space="preserve">We could use the foldback one, and initially I was going to use it, but aside from it progressively limiting the circuit current, the short-circuit protection is not complete: with 4 A max, </w:t>
      </w:r>
      <w:proofErr w:type="spellStart"/>
      <w:r>
        <w:rPr>
          <w:lang w:val="en-US"/>
        </w:rPr>
        <w:t>LTspice</w:t>
      </w:r>
      <w:proofErr w:type="spellEnd"/>
      <w:r>
        <w:rPr>
          <w:lang w:val="en-US"/>
        </w:rPr>
        <w:t xml:space="preserv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w:t>
      </w:r>
      <w:proofErr w:type="spellStart"/>
      <w:r w:rsidR="00BF60F3">
        <w:rPr>
          <w:lang w:val="en-US"/>
        </w:rPr>
        <w:t>LTspice</w:t>
      </w:r>
      <w:proofErr w:type="spellEnd"/>
      <w:r w:rsidR="00BF60F3">
        <w:rPr>
          <w:lang w:val="en-US"/>
        </w:rPr>
        <w:t>).</w:t>
      </w:r>
    </w:p>
    <w:p w14:paraId="5BC20BBA" w14:textId="7B244D37" w:rsidR="0043170A" w:rsidRDefault="0043170A" w:rsidP="00032011">
      <w:pPr>
        <w:rPr>
          <w:lang w:val="en-US"/>
        </w:rPr>
      </w:pPr>
      <w:proofErr w:type="gramStart"/>
      <w:r>
        <w:rPr>
          <w:lang w:val="en-US"/>
        </w:rPr>
        <w:t>So</w:t>
      </w:r>
      <w:proofErr w:type="gramEnd"/>
      <w:r>
        <w:rPr>
          <w:lang w:val="en-US"/>
        </w:rPr>
        <w:t xml:space="preserve"> I tried to think on a solution and arrived at:</w:t>
      </w:r>
    </w:p>
    <w:p w14:paraId="725EEAFE" w14:textId="2C53DB05" w:rsidR="00AA589F" w:rsidRDefault="00B8143D" w:rsidP="00032011">
      <w:pPr>
        <w:rPr>
          <w:lang w:val="en-US"/>
        </w:rPr>
      </w:pPr>
      <w:r>
        <w:rPr>
          <w:noProof/>
        </w:rPr>
        <w:lastRenderedPageBreak/>
        <w:drawing>
          <wp:inline distT="0" distB="0" distL="0" distR="0" wp14:anchorId="28062596" wp14:editId="3E65F163">
            <wp:extent cx="5400040" cy="2809875"/>
            <wp:effectExtent l="0" t="0" r="0" b="9525"/>
            <wp:docPr id="1166411074" name="Imagem 1" descr="Uma imagem com texto, captura de ecrã, diagrama, file&#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11074" name="Imagem 1" descr="Uma imagem com texto, captura de ecrã, diagrama, file&#10;&#10;Descrição gerada automaticamente"/>
                    <pic:cNvPicPr/>
                  </pic:nvPicPr>
                  <pic:blipFill>
                    <a:blip r:embed="rId17"/>
                    <a:stretch>
                      <a:fillRect/>
                    </a:stretch>
                  </pic:blipFill>
                  <pic:spPr>
                    <a:xfrm>
                      <a:off x="0" y="0"/>
                      <a:ext cx="5400040" cy="2809875"/>
                    </a:xfrm>
                    <a:prstGeom prst="rect">
                      <a:avLst/>
                    </a:prstGeom>
                  </pic:spPr>
                </pic:pic>
              </a:graphicData>
            </a:graphic>
          </wp:inline>
        </w:drawing>
      </w:r>
    </w:p>
    <w:p w14:paraId="34CF80C2" w14:textId="6A5ABC60" w:rsidR="0043170A" w:rsidRDefault="0043170A" w:rsidP="00032011">
      <w:pPr>
        <w:rPr>
          <w:lang w:val="en-US"/>
        </w:rPr>
      </w:pPr>
      <w:r>
        <w:rPr>
          <w:lang w:val="en-US"/>
        </w:rPr>
        <w:t>The</w:t>
      </w:r>
      <w:r w:rsidR="00DC6BEC">
        <w:rPr>
          <w:lang w:val="en-US"/>
        </w:rPr>
        <w:t>re’s</w:t>
      </w:r>
      <w:r>
        <w:rPr>
          <w:lang w:val="en-US"/>
        </w:rPr>
        <w:t xml:space="preserve"> the short-circuit </w:t>
      </w:r>
      <w:r w:rsidR="007A0025">
        <w:rPr>
          <w:lang w:val="en-US"/>
        </w:rPr>
        <w:t>protection</w:t>
      </w:r>
      <w:r w:rsidR="00DC6BEC">
        <w:rPr>
          <w:lang w:val="en-US"/>
        </w:rPr>
        <w:t xml:space="preserve"> and </w:t>
      </w:r>
      <w:r>
        <w:rPr>
          <w:lang w:val="en-US"/>
        </w:rPr>
        <w:t xml:space="preserve">the </w:t>
      </w:r>
      <w:r w:rsidR="00DC6BEC">
        <w:rPr>
          <w:lang w:val="en-US"/>
        </w:rPr>
        <w:t>adjustable</w:t>
      </w:r>
      <w:r>
        <w:rPr>
          <w:lang w:val="en-US"/>
        </w:rPr>
        <w:t xml:space="preserve"> current limiting one</w:t>
      </w:r>
      <w:r w:rsidR="00FA625B">
        <w:rPr>
          <w:lang w:val="en-US"/>
        </w:rPr>
        <w:t xml:space="preserve"> (idea taken from </w:t>
      </w:r>
      <w:hyperlink r:id="rId18"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xml:space="preserve">. The first protects when the output is shorted; the second protects whenever the output current tries to go above </w:t>
      </w:r>
      <w:r w:rsidR="007C5632">
        <w:rPr>
          <w:lang w:val="en-US"/>
        </w:rPr>
        <w:t>2.5</w:t>
      </w:r>
      <w:r>
        <w:rPr>
          <w:lang w:val="en-US"/>
        </w:rPr>
        <w:t xml:space="preserve"> A</w:t>
      </w:r>
      <w:r w:rsidR="00073290">
        <w:rPr>
          <w:lang w:val="en-US"/>
        </w:rPr>
        <w:t xml:space="preserve"> when on overload</w:t>
      </w:r>
      <w:r>
        <w:rPr>
          <w:lang w:val="en-US"/>
        </w:rPr>
        <w:t>.</w:t>
      </w:r>
    </w:p>
    <w:p w14:paraId="26DBF9CA" w14:textId="3F7753B1" w:rsidR="00731E40" w:rsidRDefault="00731E40" w:rsidP="00731E40">
      <w:pPr>
        <w:pStyle w:val="Ttulo3"/>
        <w:rPr>
          <w:lang w:val="en-US"/>
        </w:rPr>
      </w:pPr>
      <w:r>
        <w:rPr>
          <w:lang w:val="en-US"/>
        </w:rPr>
        <w:t xml:space="preserve">Overload </w:t>
      </w:r>
      <w:proofErr w:type="gramStart"/>
      <w:r>
        <w:rPr>
          <w:lang w:val="en-US"/>
        </w:rPr>
        <w:t>protection</w:t>
      </w:r>
      <w:proofErr w:type="gramEnd"/>
    </w:p>
    <w:p w14:paraId="4FC45C21" w14:textId="0D5C3EA5" w:rsidR="00E0601F" w:rsidRDefault="00E0601F" w:rsidP="00032011">
      <w:pPr>
        <w:rPr>
          <w:lang w:val="en-US"/>
        </w:rPr>
      </w:pPr>
      <w:r>
        <w:rPr>
          <w:lang w:val="en-US"/>
        </w:rPr>
        <w:t>The OC protection works by comparing the voltage on R16 and activating Q6 whenever it goes above 0.66 V (the necessary to activate the transistor)</w:t>
      </w:r>
      <w:r w:rsidR="005C2E10">
        <w:rPr>
          <w:lang w:val="en-US"/>
        </w:rPr>
        <w:t xml:space="preserve">, again stealing whatever current is necessary to keep the current on </w:t>
      </w:r>
      <w:r w:rsidR="007C5632">
        <w:rPr>
          <w:lang w:val="en-US"/>
        </w:rPr>
        <w:t>2.5</w:t>
      </w:r>
      <w:r w:rsidR="005C2E10">
        <w:rPr>
          <w:lang w:val="en-US"/>
        </w:rPr>
        <w:t xml:space="preserve"> A at most</w:t>
      </w:r>
      <w:r w:rsidR="00B60EE6">
        <w:rPr>
          <w:lang w:val="en-US"/>
        </w:rPr>
        <w:t xml:space="preserve"> OR whatever we choose as the maximum – because it can be chosen with R</w:t>
      </w:r>
      <w:r w:rsidR="00B60EE6" w:rsidRPr="00B60EE6">
        <w:rPr>
          <w:vertAlign w:val="subscript"/>
          <w:lang w:val="en-US"/>
        </w:rPr>
        <w:t>Pot1</w:t>
      </w:r>
      <w:r>
        <w:rPr>
          <w:lang w:val="en-US"/>
        </w:rPr>
        <w:t>.</w:t>
      </w:r>
      <w:r w:rsidR="00C1786C">
        <w:rPr>
          <w:lang w:val="en-US"/>
        </w:rPr>
        <w:br/>
        <w:t xml:space="preserve">I didn’t want to bother making the calculations, so instead I went by trial and error until the maximum was </w:t>
      </w:r>
      <w:r w:rsidR="00E05692">
        <w:rPr>
          <w:lang w:val="en-US"/>
        </w:rPr>
        <w:t>2.5</w:t>
      </w:r>
      <w:r w:rsidR="00C1786C">
        <w:rPr>
          <w:lang w:val="en-US"/>
        </w:rPr>
        <w:t xml:space="preserve"> A. Keeping R</w:t>
      </w:r>
      <w:r w:rsidR="00E05692">
        <w:rPr>
          <w:vertAlign w:val="subscript"/>
          <w:lang w:val="en-US"/>
        </w:rPr>
        <w:t>Pot1</w:t>
      </w:r>
      <w:r w:rsidR="00C1786C">
        <w:rPr>
          <w:lang w:val="en-US"/>
        </w:rPr>
        <w:t xml:space="preserve"> at 1 </w:t>
      </w:r>
      <w:proofErr w:type="spellStart"/>
      <w:r w:rsidR="00C1786C">
        <w:rPr>
          <w:lang w:val="en-US"/>
        </w:rPr>
        <w:t>kOhm</w:t>
      </w:r>
      <w:proofErr w:type="spellEnd"/>
      <w:r w:rsidR="00C1786C">
        <w:rPr>
          <w:lang w:val="en-US"/>
        </w:rPr>
        <w:t xml:space="preserve"> that resulted in </w:t>
      </w:r>
      <w:r w:rsidR="00E05692">
        <w:rPr>
          <w:lang w:val="en-US"/>
        </w:rPr>
        <w:t>R</w:t>
      </w:r>
      <w:r w:rsidR="00E05692" w:rsidRPr="00E05692">
        <w:rPr>
          <w:vertAlign w:val="subscript"/>
          <w:lang w:val="en-US"/>
        </w:rPr>
        <w:t>17</w:t>
      </w:r>
      <w:r w:rsidR="00E05692">
        <w:rPr>
          <w:lang w:val="en-US"/>
        </w:rPr>
        <w:t xml:space="preserve"> </w:t>
      </w:r>
      <w:r w:rsidR="00C1786C">
        <w:rPr>
          <w:lang w:val="en-US"/>
        </w:rPr>
        <w:t xml:space="preserve">being of </w:t>
      </w:r>
      <w:r w:rsidR="00E05692">
        <w:rPr>
          <w:lang w:val="en-US"/>
        </w:rPr>
        <w:t>1</w:t>
      </w:r>
      <w:r w:rsidR="00C1786C">
        <w:rPr>
          <w:lang w:val="en-US"/>
        </w:rPr>
        <w:t xml:space="preserve"> </w:t>
      </w:r>
      <w:proofErr w:type="spellStart"/>
      <w:r w:rsidR="00C1786C">
        <w:rPr>
          <w:lang w:val="en-US"/>
        </w:rPr>
        <w:t>kOhm</w:t>
      </w:r>
      <w:proofErr w:type="spellEnd"/>
      <w:r w:rsidR="00C1786C">
        <w:rPr>
          <w:lang w:val="en-US"/>
        </w:rPr>
        <w:t>. I also set R16 to be 1 Ohm</w:t>
      </w:r>
      <w:r w:rsidR="00D07E65">
        <w:rPr>
          <w:lang w:val="en-US"/>
        </w:rPr>
        <w:t>.</w:t>
      </w:r>
      <w:r w:rsidR="00C1786C">
        <w:rPr>
          <w:lang w:val="en-US"/>
        </w:rPr>
        <w:t xml:space="preserve"> The minimum</w:t>
      </w:r>
      <w:r w:rsidR="00D07E65">
        <w:rPr>
          <w:lang w:val="en-US"/>
        </w:rPr>
        <w:t xml:space="preserve"> current to limit is given by</w:t>
      </w:r>
      <w:r w:rsidR="007035C0">
        <w:rPr>
          <w:lang w:val="en-US"/>
        </w:rPr>
        <w:t>:</w:t>
      </w:r>
    </w:p>
    <w:p w14:paraId="1509441D" w14:textId="164629A4" w:rsidR="00E0601F" w:rsidRPr="003E1916" w:rsidRDefault="00000000"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í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 xml:space="preserve">=0.66 </m:t>
          </m:r>
          <m:r>
            <w:rPr>
              <w:rFonts w:ascii="Cambria Math" w:hAnsi="Cambria Math"/>
              <w:lang w:val="en-US"/>
            </w:rPr>
            <m:t>A</m:t>
          </m:r>
        </m:oMath>
      </m:oMathPara>
    </w:p>
    <w:p w14:paraId="677131C4" w14:textId="241BA842" w:rsidR="003E1916" w:rsidRDefault="003E1916" w:rsidP="00494010">
      <w:pPr>
        <w:rPr>
          <w:rFonts w:eastAsiaTheme="minorEastAsia"/>
          <w:lang w:val="en-US"/>
        </w:rPr>
      </w:pPr>
      <w:r>
        <w:rPr>
          <w:rFonts w:eastAsiaTheme="minorEastAsia"/>
          <w:lang w:val="en-US"/>
        </w:rPr>
        <w:t xml:space="preserve">Power </w:t>
      </w:r>
      <w:r w:rsidR="00E533D4">
        <w:rPr>
          <w:rFonts w:eastAsiaTheme="minorEastAsia"/>
          <w:lang w:val="en-US"/>
        </w:rPr>
        <w:t xml:space="preserve">rating </w:t>
      </w:r>
      <w:r>
        <w:rPr>
          <w:rFonts w:eastAsiaTheme="minorEastAsia"/>
          <w:lang w:val="en-US"/>
        </w:rPr>
        <w:t>needed for R</w:t>
      </w:r>
      <w:r w:rsidRPr="003E1916">
        <w:rPr>
          <w:rFonts w:eastAsiaTheme="minorEastAsia"/>
          <w:vertAlign w:val="subscript"/>
          <w:lang w:val="en-US"/>
        </w:rPr>
        <w:t>16</w:t>
      </w:r>
      <w:r>
        <w:rPr>
          <w:rFonts w:eastAsiaTheme="minorEastAsia"/>
          <w:lang w:val="en-US"/>
        </w:rPr>
        <w:t>:</w:t>
      </w:r>
    </w:p>
    <w:p w14:paraId="75704F9C" w14:textId="29FE4F61" w:rsidR="003E1916" w:rsidRPr="002864F5" w:rsidRDefault="003E1916" w:rsidP="00494010">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m:t>
          </m:r>
          <m:r>
            <w:rPr>
              <w:rFonts w:ascii="Cambria Math" w:eastAsiaTheme="minorEastAsia" w:hAnsi="Cambria Math"/>
              <w:lang w:val="en-US"/>
            </w:rPr>
            <m:t>1</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m:t>
          </m:r>
          <m:r>
            <w:rPr>
              <w:rFonts w:ascii="Cambria Math" w:eastAsiaTheme="minorEastAsia" w:hAnsi="Cambria Math"/>
              <w:lang w:val="en-US"/>
            </w:rPr>
            <m:t>16 W</m:t>
          </m:r>
        </m:oMath>
      </m:oMathPara>
    </w:p>
    <w:p w14:paraId="4132517D" w14:textId="4D7F9C23" w:rsidR="002864F5" w:rsidRPr="003E1916" w:rsidRDefault="002864F5" w:rsidP="00494010">
      <w:pPr>
        <w:rPr>
          <w:rFonts w:eastAsiaTheme="minorEastAsia"/>
          <w:lang w:val="en-US"/>
        </w:rPr>
      </w:pPr>
      <w:proofErr w:type="gramStart"/>
      <w:r>
        <w:rPr>
          <w:rFonts w:eastAsiaTheme="minorEastAsia"/>
          <w:lang w:val="en-US"/>
        </w:rPr>
        <w:t>So</w:t>
      </w:r>
      <w:proofErr w:type="gramEnd"/>
      <w:r>
        <w:rPr>
          <w:rFonts w:eastAsiaTheme="minorEastAsia"/>
          <w:lang w:val="en-US"/>
        </w:rPr>
        <w:t xml:space="preserve"> we need at least </w:t>
      </w:r>
      <w:r w:rsidR="0047426A">
        <w:rPr>
          <w:rFonts w:eastAsiaTheme="minorEastAsia"/>
          <w:lang w:val="en-US"/>
        </w:rPr>
        <w:t>24-32 W for R</w:t>
      </w:r>
      <w:r w:rsidR="0047426A" w:rsidRPr="0047426A">
        <w:rPr>
          <w:rFonts w:eastAsiaTheme="minorEastAsia"/>
          <w:vertAlign w:val="subscript"/>
          <w:lang w:val="en-US"/>
        </w:rPr>
        <w:t>16</w:t>
      </w:r>
      <w:r w:rsidR="0047426A">
        <w:rPr>
          <w:rFonts w:eastAsiaTheme="minorEastAsia"/>
          <w:lang w:val="en-US"/>
        </w:rPr>
        <w:t>.</w:t>
      </w:r>
    </w:p>
    <w:p w14:paraId="411AB579" w14:textId="053BF566" w:rsidR="002E005D" w:rsidRDefault="00731E40" w:rsidP="00731E40">
      <w:pPr>
        <w:pStyle w:val="Ttulo3"/>
        <w:rPr>
          <w:noProof/>
          <w:lang w:val="en-US"/>
        </w:rPr>
      </w:pPr>
      <w:r w:rsidRPr="003B6EBF">
        <w:rPr>
          <w:noProof/>
          <w:lang w:val="en-US"/>
        </w:rPr>
        <w:lastRenderedPageBreak/>
        <w:t>Short-circuit</w:t>
      </w:r>
      <w:r w:rsidR="00561886" w:rsidRPr="003B6EBF">
        <w:rPr>
          <w:noProof/>
          <w:lang w:val="en-US"/>
        </w:rPr>
        <w:t xml:space="preserve"> and general</w:t>
      </w:r>
      <w:r w:rsidRPr="003B6EBF">
        <w:rPr>
          <w:noProof/>
          <w:lang w:val="en-US"/>
        </w:rPr>
        <w:t xml:space="preserve"> protection</w:t>
      </w:r>
    </w:p>
    <w:p w14:paraId="7BF7974B" w14:textId="27412A01" w:rsidR="00F52B95" w:rsidRPr="00F52B95" w:rsidRDefault="00FE01FD" w:rsidP="00F52B95">
      <w:pPr>
        <w:rPr>
          <w:lang w:val="en-US"/>
        </w:rPr>
      </w:pPr>
      <w:r>
        <w:rPr>
          <w:noProof/>
        </w:rPr>
        <w:drawing>
          <wp:inline distT="0" distB="0" distL="0" distR="0" wp14:anchorId="09F52CC7" wp14:editId="0E2159F1">
            <wp:extent cx="5400040" cy="2809875"/>
            <wp:effectExtent l="0" t="0" r="0" b="9525"/>
            <wp:docPr id="441653441" name="Imagem 1" descr="Uma imagem com captura de ecrã, Software de multimédia, software, Software 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653441" name="Imagem 1" descr="Uma imagem com captura de ecrã, Software de multimédia, software, Software gráfico&#10;&#10;Descrição gerada automaticamente"/>
                    <pic:cNvPicPr/>
                  </pic:nvPicPr>
                  <pic:blipFill>
                    <a:blip r:embed="rId19"/>
                    <a:stretch>
                      <a:fillRect/>
                    </a:stretch>
                  </pic:blipFill>
                  <pic:spPr>
                    <a:xfrm>
                      <a:off x="0" y="0"/>
                      <a:ext cx="5400040" cy="2809875"/>
                    </a:xfrm>
                    <a:prstGeom prst="rect">
                      <a:avLst/>
                    </a:prstGeom>
                  </pic:spPr>
                </pic:pic>
              </a:graphicData>
            </a:graphic>
          </wp:inline>
        </w:drawing>
      </w:r>
    </w:p>
    <w:p w14:paraId="6826406F" w14:textId="77777777" w:rsidR="00731E40" w:rsidRDefault="00731E40" w:rsidP="00731E40">
      <w:pPr>
        <w:rPr>
          <w:lang w:val="en-US"/>
        </w:rPr>
      </w:pPr>
      <w:r>
        <w:rPr>
          <w:lang w:val="en-US"/>
        </w:rPr>
        <w:t xml:space="preserve">The SC protection works by comparing output voltage to </w:t>
      </w:r>
      <w:r>
        <w:rPr>
          <w:lang w:val="en-US"/>
        </w:rPr>
        <w:t>a fraction of</w:t>
      </w:r>
      <w:r>
        <w:rPr>
          <w:lang w:val="en-US"/>
        </w:rPr>
        <w:t xml:space="preserve"> the reference voltage.</w:t>
      </w:r>
    </w:p>
    <w:p w14:paraId="1AD7EDA5" w14:textId="371E3F2A" w:rsidR="00731E40" w:rsidRPr="00731E40" w:rsidRDefault="00731E40" w:rsidP="00731E40">
      <w:pPr>
        <w:rPr>
          <w:lang w:val="en-US"/>
        </w:rPr>
      </w:pPr>
      <w:r>
        <w:rPr>
          <w:lang w:val="en-US"/>
        </w:rPr>
        <w:t xml:space="preserve">The relay is by default connected to GND and needs power to connect to </w:t>
      </w:r>
      <w:proofErr w:type="spellStart"/>
      <w:r>
        <w:rPr>
          <w:lang w:val="en-US"/>
        </w:rPr>
        <w:t>V</w:t>
      </w:r>
      <w:r w:rsidRPr="00731E40">
        <w:rPr>
          <w:vertAlign w:val="subscript"/>
          <w:lang w:val="en-US"/>
        </w:rPr>
        <w:t>unreg</w:t>
      </w:r>
      <w:proofErr w:type="spellEnd"/>
      <w:r>
        <w:rPr>
          <w:lang w:val="en-US"/>
        </w:rPr>
        <w:t xml:space="preserve">. The op amp is mounted in the inverting configuration, so it’s by default On and on max current, setting the relay to </w:t>
      </w:r>
      <w:proofErr w:type="spellStart"/>
      <w:r>
        <w:rPr>
          <w:lang w:val="en-US"/>
        </w:rPr>
        <w:t>V</w:t>
      </w:r>
      <w:r w:rsidRPr="00731E40">
        <w:rPr>
          <w:vertAlign w:val="subscript"/>
          <w:lang w:val="en-US"/>
        </w:rPr>
        <w:t>unreg</w:t>
      </w:r>
      <w:proofErr w:type="spellEnd"/>
      <w:r>
        <w:rPr>
          <w:lang w:val="en-US"/>
        </w:rPr>
        <w:t xml:space="preserve"> </w:t>
      </w:r>
      <w:proofErr w:type="gramStart"/>
      <w:r>
        <w:rPr>
          <w:lang w:val="en-US"/>
        </w:rPr>
        <w:t>as long as</w:t>
      </w:r>
      <w:proofErr w:type="gramEnd"/>
      <w:r>
        <w:rPr>
          <w:lang w:val="en-US"/>
        </w:rPr>
        <w:t xml:space="preserve"> the op amp is working. In case of failure of power to the op</w:t>
      </w:r>
      <w:r w:rsidR="00436976">
        <w:rPr>
          <w:lang w:val="en-US"/>
        </w:rPr>
        <w:t xml:space="preserve"> amp</w:t>
      </w:r>
      <w:r>
        <w:rPr>
          <w:lang w:val="en-US"/>
        </w:rPr>
        <w:t xml:space="preserve">, </w:t>
      </w:r>
      <w:r w:rsidR="00436976">
        <w:rPr>
          <w:lang w:val="en-US"/>
        </w:rPr>
        <w:t>it</w:t>
      </w:r>
      <w:r>
        <w:rPr>
          <w:lang w:val="en-US"/>
        </w:rPr>
        <w:t xml:space="preserve"> will stop conducting and the relay will protect the load</w:t>
      </w:r>
      <w:r w:rsidR="003B6EBF">
        <w:rPr>
          <w:lang w:val="en-US"/>
        </w:rPr>
        <w:t xml:space="preserve"> (SC and general protection)</w:t>
      </w:r>
      <w:r>
        <w:rPr>
          <w:lang w:val="en-US"/>
        </w:rPr>
        <w:t>.</w:t>
      </w:r>
    </w:p>
    <w:p w14:paraId="4AAE48AB" w14:textId="28C15E13" w:rsidR="00731E40" w:rsidRDefault="00731E40" w:rsidP="00731E40">
      <w:pPr>
        <w:rPr>
          <w:lang w:val="en-US"/>
        </w:rPr>
      </w:pPr>
      <w:r>
        <w:rPr>
          <w:lang w:val="en-US"/>
        </w:rPr>
        <w:t xml:space="preserve">Whenever OUT is lower than </w:t>
      </w:r>
      <w:proofErr w:type="spellStart"/>
      <w:r>
        <w:rPr>
          <w:lang w:val="en-US"/>
        </w:rPr>
        <w:t>V</w:t>
      </w:r>
      <w:r w:rsidRPr="00824047">
        <w:rPr>
          <w:vertAlign w:val="subscript"/>
          <w:lang w:val="en-US"/>
        </w:rPr>
        <w:t>ref</w:t>
      </w:r>
      <w:proofErr w:type="spellEnd"/>
      <w:r>
        <w:rPr>
          <w:lang w:val="en-US"/>
        </w:rPr>
        <w:t>/</w:t>
      </w:r>
      <w:r>
        <w:rPr>
          <w:lang w:val="en-US"/>
        </w:rPr>
        <w:t>something chosen with a potentiometer</w:t>
      </w:r>
      <w:r>
        <w:rPr>
          <w:lang w:val="en-US"/>
        </w:rPr>
        <w:t xml:space="preserve"> (if it’s below the requested it’s an overload</w:t>
      </w:r>
      <w:r>
        <w:rPr>
          <w:lang w:val="en-US"/>
        </w:rPr>
        <w:t xml:space="preserve"> and can be allowed (potentiometer)</w:t>
      </w:r>
      <w:r>
        <w:rPr>
          <w:lang w:val="en-US"/>
        </w:rPr>
        <w:t>, or if it’s very much below it’s a short</w:t>
      </w:r>
      <w:r>
        <w:rPr>
          <w:lang w:val="en-US"/>
        </w:rPr>
        <w:t xml:space="preserve"> (which can also be allowed for certain cases, again with the potentiometer)</w:t>
      </w:r>
      <w:r>
        <w:rPr>
          <w:lang w:val="en-US"/>
        </w:rPr>
        <w:t>), the op amp will g</w:t>
      </w:r>
      <w:r>
        <w:rPr>
          <w:lang w:val="en-US"/>
        </w:rPr>
        <w:t>et disabled and will disable the relay and it’ll connect again to GND</w:t>
      </w:r>
      <w:r w:rsidR="00FC04EC">
        <w:rPr>
          <w:lang w:val="en-US"/>
        </w:rPr>
        <w:t>.</w:t>
      </w:r>
    </w:p>
    <w:p w14:paraId="77F7A73B" w14:textId="4CE526A8" w:rsidR="00085975" w:rsidRPr="00085975" w:rsidRDefault="00085975" w:rsidP="00731E40">
      <w:pPr>
        <w:rPr>
          <w:lang w:val="en-US"/>
        </w:rPr>
      </w:pPr>
      <w:r>
        <w:rPr>
          <w:lang w:val="en-US"/>
        </w:rPr>
        <w:t xml:space="preserve">There’s also a pull-up </w:t>
      </w:r>
      <w:r w:rsidR="00FC04EC">
        <w:rPr>
          <w:lang w:val="en-US"/>
        </w:rPr>
        <w:t>capacitor</w:t>
      </w:r>
      <w:r>
        <w:rPr>
          <w:lang w:val="en-US"/>
        </w:rPr>
        <w:t xml:space="preserve"> </w:t>
      </w:r>
      <w:r w:rsidR="00FC04EC">
        <w:rPr>
          <w:lang w:val="en-US"/>
        </w:rPr>
        <w:t>C</w:t>
      </w:r>
      <w:r w:rsidR="00FC04EC">
        <w:rPr>
          <w:vertAlign w:val="subscript"/>
          <w:lang w:val="en-US"/>
        </w:rPr>
        <w:t>5</w:t>
      </w:r>
      <w:r>
        <w:rPr>
          <w:lang w:val="en-US"/>
        </w:rPr>
        <w:t xml:space="preserve"> to push the signal to HIGH on the first run</w:t>
      </w:r>
      <w:r w:rsidR="00D83E50">
        <w:rPr>
          <w:lang w:val="en-US"/>
        </w:rPr>
        <w:t xml:space="preserve"> (adds some delay but should be fine. It’s a very small delay)</w:t>
      </w:r>
      <w:r>
        <w:rPr>
          <w:lang w:val="en-US"/>
        </w:rPr>
        <w:t>.</w:t>
      </w:r>
      <w:r w:rsidR="00FC04EC">
        <w:rPr>
          <w:lang w:val="en-US"/>
        </w:rPr>
        <w:t xml:space="preserve"> After that, the capacitor will be full and won’t do anything anymore – good, because it’s just there for the first run.</w:t>
      </w:r>
      <w:r>
        <w:rPr>
          <w:lang w:val="en-US"/>
        </w:rPr>
        <w:t xml:space="preserve"> This is useful because the</w:t>
      </w:r>
      <w:r w:rsidR="008D292E">
        <w:rPr>
          <w:lang w:val="en-US"/>
        </w:rPr>
        <w:t xml:space="preserve"> circuit begins at 0 V everywhere and in case </w:t>
      </w:r>
      <w:proofErr w:type="spellStart"/>
      <w:r w:rsidR="008D292E">
        <w:rPr>
          <w:lang w:val="en-US"/>
        </w:rPr>
        <w:t>V</w:t>
      </w:r>
      <w:r w:rsidR="008D292E" w:rsidRPr="008D292E">
        <w:rPr>
          <w:vertAlign w:val="subscript"/>
          <w:lang w:val="en-US"/>
        </w:rPr>
        <w:t>ref</w:t>
      </w:r>
      <w:proofErr w:type="spellEnd"/>
      <w:r w:rsidR="008D292E">
        <w:rPr>
          <w:lang w:val="en-US"/>
        </w:rPr>
        <w:t xml:space="preserve"> rises faster than OUT, the SCP will get triggered, right at the beginning which is not too useful. The capacitor overrides whatever output the op amp has and forces the output to be activated. After some small </w:t>
      </w:r>
      <w:proofErr w:type="gramStart"/>
      <w:r w:rsidR="008D292E">
        <w:rPr>
          <w:lang w:val="en-US"/>
        </w:rPr>
        <w:t>period of time</w:t>
      </w:r>
      <w:proofErr w:type="gramEnd"/>
      <w:r w:rsidR="008D292E">
        <w:rPr>
          <w:lang w:val="en-US"/>
        </w:rPr>
        <w:t xml:space="preserve"> (10 </w:t>
      </w:r>
      <w:proofErr w:type="spellStart"/>
      <w:r w:rsidR="008D292E">
        <w:rPr>
          <w:lang w:val="en-US"/>
        </w:rPr>
        <w:t>ms</w:t>
      </w:r>
      <w:proofErr w:type="spellEnd"/>
      <w:r w:rsidR="008D292E">
        <w:rPr>
          <w:lang w:val="en-US"/>
        </w:rPr>
        <w:t xml:space="preserve"> according to </w:t>
      </w:r>
      <w:proofErr w:type="spellStart"/>
      <w:r w:rsidR="008D292E">
        <w:rPr>
          <w:lang w:val="en-US"/>
        </w:rPr>
        <w:t>LTspice</w:t>
      </w:r>
      <w:proofErr w:type="spellEnd"/>
      <w:r w:rsidR="008D292E">
        <w:rPr>
          <w:lang w:val="en-US"/>
        </w:rPr>
        <w:t xml:space="preserve">) it’ll be full and will have no effect anymore, leaving the output to the comparison between </w:t>
      </w:r>
      <w:proofErr w:type="spellStart"/>
      <w:r w:rsidR="008D292E">
        <w:rPr>
          <w:lang w:val="en-US"/>
        </w:rPr>
        <w:t>V</w:t>
      </w:r>
      <w:r w:rsidR="008D292E" w:rsidRPr="008D292E">
        <w:rPr>
          <w:vertAlign w:val="subscript"/>
          <w:lang w:val="en-US"/>
        </w:rPr>
        <w:t>ref</w:t>
      </w:r>
      <w:proofErr w:type="spellEnd"/>
      <w:r w:rsidR="008D292E">
        <w:rPr>
          <w:lang w:val="en-US"/>
        </w:rPr>
        <w:t xml:space="preserve"> and OUT.</w:t>
      </w:r>
    </w:p>
    <w:p w14:paraId="1074CCFD" w14:textId="77777777" w:rsidR="00AC214B" w:rsidRDefault="00AC214B" w:rsidP="00032011">
      <w:pPr>
        <w:rPr>
          <w:lang w:val="en-US"/>
        </w:rPr>
      </w:pPr>
    </w:p>
    <w:p w14:paraId="56F5DD11" w14:textId="77777777" w:rsidR="0043170A" w:rsidRDefault="0043170A" w:rsidP="00032011">
      <w:pPr>
        <w:rPr>
          <w:lang w:val="en-US"/>
        </w:rPr>
      </w:pPr>
    </w:p>
    <w:p w14:paraId="69EE1C3D" w14:textId="77777777" w:rsidR="0043170A" w:rsidRDefault="0043170A" w:rsidP="00032011">
      <w:pPr>
        <w:rPr>
          <w:lang w:val="en-US"/>
        </w:rPr>
      </w:pP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lastRenderedPageBreak/>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w:t>
      </w:r>
      <w:proofErr w:type="spellStart"/>
      <w:r w:rsidRPr="007379E1">
        <w:rPr>
          <w:lang w:val="en-US"/>
        </w:rPr>
        <w:t>Vref</w:t>
      </w:r>
      <w:proofErr w:type="spellEnd"/>
      <w:r w:rsidRPr="007379E1">
        <w:rPr>
          <w:lang w:val="en-US"/>
        </w:rPr>
        <w:t xml:space="preserve"> changes with temperature, so if the PSU is being put at max, it will be hotter inside. Else, will be cooler. Get it as away from heat sources as possible (even if it </w:t>
      </w:r>
      <w:proofErr w:type="gramStart"/>
      <w:r w:rsidRPr="007379E1">
        <w:rPr>
          <w:lang w:val="en-US"/>
        </w:rPr>
        <w:t>has to</w:t>
      </w:r>
      <w:proofErr w:type="gramEnd"/>
      <w:r w:rsidRPr="007379E1">
        <w:rPr>
          <w:lang w:val="en-US"/>
        </w:rPr>
        <w:t xml:space="preserve">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1"/>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2"/>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w:t>
      </w:r>
      <w:proofErr w:type="gramStart"/>
      <w:r w:rsidR="00206D49" w:rsidRPr="007379E1">
        <w:rPr>
          <w:lang w:val="en-US"/>
        </w:rPr>
        <w:t>So</w:t>
      </w:r>
      <w:proofErr w:type="gramEnd"/>
      <w:r w:rsidR="00206D49" w:rsidRPr="007379E1">
        <w:rPr>
          <w:lang w:val="en-US"/>
        </w:rPr>
        <w:t xml:space="preserve">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4"/>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26"/>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27"/>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1378AE" w:rsidP="004C194A">
      <w:pPr>
        <w:rPr>
          <w:lang w:val="en-US"/>
        </w:rPr>
      </w:pPr>
      <w:hyperlink r:id="rId28" w:history="1">
        <w:r w:rsidRPr="007410BB">
          <w:rPr>
            <w:rStyle w:val="Hiperligao"/>
            <w:lang w:val="en-US"/>
          </w:rPr>
          <w:t>https://www.electronics-</w:t>
        </w:r>
        <w:r w:rsidRPr="007410BB">
          <w:rPr>
            <w:rStyle w:val="Hiperligao"/>
            <w:lang w:val="en-US"/>
          </w:rPr>
          <w:t>t</w:t>
        </w:r>
        <w:r w:rsidRPr="007410BB">
          <w:rPr>
            <w:rStyle w:val="Hiperligao"/>
            <w:lang w:val="en-US"/>
          </w:rPr>
          <w: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29"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3"/>
  </w:num>
  <w:num w:numId="4" w16cid:durableId="1342319189">
    <w:abstractNumId w:val="1"/>
  </w:num>
  <w:num w:numId="5" w16cid:durableId="585505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754E"/>
    <w:rsid w:val="00015165"/>
    <w:rsid w:val="00016181"/>
    <w:rsid w:val="000175B7"/>
    <w:rsid w:val="00017B72"/>
    <w:rsid w:val="00021C66"/>
    <w:rsid w:val="00032011"/>
    <w:rsid w:val="00043866"/>
    <w:rsid w:val="00047EAD"/>
    <w:rsid w:val="00053ED0"/>
    <w:rsid w:val="0005712E"/>
    <w:rsid w:val="00057728"/>
    <w:rsid w:val="00064A11"/>
    <w:rsid w:val="0006509C"/>
    <w:rsid w:val="00065D13"/>
    <w:rsid w:val="00073290"/>
    <w:rsid w:val="000752F0"/>
    <w:rsid w:val="000817B8"/>
    <w:rsid w:val="00085975"/>
    <w:rsid w:val="00093296"/>
    <w:rsid w:val="00097B98"/>
    <w:rsid w:val="000A33BF"/>
    <w:rsid w:val="000A6ACA"/>
    <w:rsid w:val="000B025A"/>
    <w:rsid w:val="000B0438"/>
    <w:rsid w:val="000B2A1A"/>
    <w:rsid w:val="000B2DA8"/>
    <w:rsid w:val="000B40EF"/>
    <w:rsid w:val="000C1CF2"/>
    <w:rsid w:val="000C3743"/>
    <w:rsid w:val="000C4026"/>
    <w:rsid w:val="000D1E23"/>
    <w:rsid w:val="000D22FF"/>
    <w:rsid w:val="000D39D5"/>
    <w:rsid w:val="000D5545"/>
    <w:rsid w:val="000D5A79"/>
    <w:rsid w:val="000D6C95"/>
    <w:rsid w:val="000E0BFA"/>
    <w:rsid w:val="000E157B"/>
    <w:rsid w:val="000F2141"/>
    <w:rsid w:val="000F43D5"/>
    <w:rsid w:val="000F462C"/>
    <w:rsid w:val="000F4C89"/>
    <w:rsid w:val="001003FD"/>
    <w:rsid w:val="00102050"/>
    <w:rsid w:val="00105FB0"/>
    <w:rsid w:val="001143A6"/>
    <w:rsid w:val="00114E31"/>
    <w:rsid w:val="0011732F"/>
    <w:rsid w:val="00123537"/>
    <w:rsid w:val="00123BBB"/>
    <w:rsid w:val="00126281"/>
    <w:rsid w:val="00127C2A"/>
    <w:rsid w:val="00132417"/>
    <w:rsid w:val="00134567"/>
    <w:rsid w:val="0013500A"/>
    <w:rsid w:val="001378AE"/>
    <w:rsid w:val="00140201"/>
    <w:rsid w:val="001405A1"/>
    <w:rsid w:val="00145BE4"/>
    <w:rsid w:val="0014677E"/>
    <w:rsid w:val="0015172F"/>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54B7"/>
    <w:rsid w:val="001A77A0"/>
    <w:rsid w:val="001B2551"/>
    <w:rsid w:val="001B2F33"/>
    <w:rsid w:val="001B3C51"/>
    <w:rsid w:val="001B4CC0"/>
    <w:rsid w:val="001C3FA9"/>
    <w:rsid w:val="001D3FE0"/>
    <w:rsid w:val="001E0B86"/>
    <w:rsid w:val="001E23F1"/>
    <w:rsid w:val="001E2AF8"/>
    <w:rsid w:val="001E2B5B"/>
    <w:rsid w:val="001E3976"/>
    <w:rsid w:val="001E5FBA"/>
    <w:rsid w:val="001E6DD7"/>
    <w:rsid w:val="001F22B3"/>
    <w:rsid w:val="001F69CF"/>
    <w:rsid w:val="00200AC4"/>
    <w:rsid w:val="002023CF"/>
    <w:rsid w:val="002033DA"/>
    <w:rsid w:val="00205F90"/>
    <w:rsid w:val="00206D49"/>
    <w:rsid w:val="002102B8"/>
    <w:rsid w:val="00210378"/>
    <w:rsid w:val="00212509"/>
    <w:rsid w:val="00213464"/>
    <w:rsid w:val="002147A2"/>
    <w:rsid w:val="0021666C"/>
    <w:rsid w:val="00220E20"/>
    <w:rsid w:val="002226C3"/>
    <w:rsid w:val="00226B51"/>
    <w:rsid w:val="00234E8C"/>
    <w:rsid w:val="00236310"/>
    <w:rsid w:val="00236A11"/>
    <w:rsid w:val="00236F88"/>
    <w:rsid w:val="00237524"/>
    <w:rsid w:val="0023775B"/>
    <w:rsid w:val="00244947"/>
    <w:rsid w:val="00244D97"/>
    <w:rsid w:val="00245C69"/>
    <w:rsid w:val="0024717D"/>
    <w:rsid w:val="0025322E"/>
    <w:rsid w:val="00260266"/>
    <w:rsid w:val="002751F6"/>
    <w:rsid w:val="002779C9"/>
    <w:rsid w:val="002802CA"/>
    <w:rsid w:val="00285434"/>
    <w:rsid w:val="002864F5"/>
    <w:rsid w:val="002915B8"/>
    <w:rsid w:val="00292446"/>
    <w:rsid w:val="002977E2"/>
    <w:rsid w:val="002A3805"/>
    <w:rsid w:val="002A5FF2"/>
    <w:rsid w:val="002A6A28"/>
    <w:rsid w:val="002B383A"/>
    <w:rsid w:val="002C26B6"/>
    <w:rsid w:val="002C2B09"/>
    <w:rsid w:val="002C49A8"/>
    <w:rsid w:val="002C6A14"/>
    <w:rsid w:val="002D7DB7"/>
    <w:rsid w:val="002E005D"/>
    <w:rsid w:val="002E3910"/>
    <w:rsid w:val="002E4608"/>
    <w:rsid w:val="002E79C3"/>
    <w:rsid w:val="002F2DFE"/>
    <w:rsid w:val="002F3D32"/>
    <w:rsid w:val="003019EB"/>
    <w:rsid w:val="0030409A"/>
    <w:rsid w:val="003046D9"/>
    <w:rsid w:val="003105D9"/>
    <w:rsid w:val="00314B89"/>
    <w:rsid w:val="00314C9C"/>
    <w:rsid w:val="003169A2"/>
    <w:rsid w:val="00321AEE"/>
    <w:rsid w:val="0032229F"/>
    <w:rsid w:val="00322EC0"/>
    <w:rsid w:val="003304F5"/>
    <w:rsid w:val="00330E39"/>
    <w:rsid w:val="00331CCF"/>
    <w:rsid w:val="00334CE4"/>
    <w:rsid w:val="00343AFA"/>
    <w:rsid w:val="00362810"/>
    <w:rsid w:val="0036451B"/>
    <w:rsid w:val="00364BB9"/>
    <w:rsid w:val="00364BF6"/>
    <w:rsid w:val="00371D41"/>
    <w:rsid w:val="00375B44"/>
    <w:rsid w:val="0038017D"/>
    <w:rsid w:val="0038391B"/>
    <w:rsid w:val="00391960"/>
    <w:rsid w:val="00392341"/>
    <w:rsid w:val="003927AE"/>
    <w:rsid w:val="00393CAA"/>
    <w:rsid w:val="00393DC8"/>
    <w:rsid w:val="00394768"/>
    <w:rsid w:val="0039798B"/>
    <w:rsid w:val="003A5EDF"/>
    <w:rsid w:val="003B6EBF"/>
    <w:rsid w:val="003C0F8B"/>
    <w:rsid w:val="003C25D5"/>
    <w:rsid w:val="003C291A"/>
    <w:rsid w:val="003C5202"/>
    <w:rsid w:val="003D7FC1"/>
    <w:rsid w:val="003E1916"/>
    <w:rsid w:val="003E631B"/>
    <w:rsid w:val="003E7E51"/>
    <w:rsid w:val="003F051B"/>
    <w:rsid w:val="003F2893"/>
    <w:rsid w:val="003F3205"/>
    <w:rsid w:val="003F6AC5"/>
    <w:rsid w:val="00401FB5"/>
    <w:rsid w:val="004064CA"/>
    <w:rsid w:val="004150FB"/>
    <w:rsid w:val="004215DE"/>
    <w:rsid w:val="004221A1"/>
    <w:rsid w:val="004253E1"/>
    <w:rsid w:val="0042577E"/>
    <w:rsid w:val="00425C02"/>
    <w:rsid w:val="004301F5"/>
    <w:rsid w:val="0043170A"/>
    <w:rsid w:val="004325DC"/>
    <w:rsid w:val="0043441C"/>
    <w:rsid w:val="00434725"/>
    <w:rsid w:val="00436976"/>
    <w:rsid w:val="004408AA"/>
    <w:rsid w:val="0044507D"/>
    <w:rsid w:val="0044599B"/>
    <w:rsid w:val="00454C6B"/>
    <w:rsid w:val="00455DD7"/>
    <w:rsid w:val="004603B9"/>
    <w:rsid w:val="00461428"/>
    <w:rsid w:val="00467616"/>
    <w:rsid w:val="00467BF7"/>
    <w:rsid w:val="00472719"/>
    <w:rsid w:val="00472B78"/>
    <w:rsid w:val="0047426A"/>
    <w:rsid w:val="00474C6B"/>
    <w:rsid w:val="004772E9"/>
    <w:rsid w:val="00483FA8"/>
    <w:rsid w:val="00484246"/>
    <w:rsid w:val="004877EF"/>
    <w:rsid w:val="00491EC1"/>
    <w:rsid w:val="00494010"/>
    <w:rsid w:val="0049520D"/>
    <w:rsid w:val="00495C93"/>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D7D34"/>
    <w:rsid w:val="004E2AA9"/>
    <w:rsid w:val="004E3399"/>
    <w:rsid w:val="004E57C5"/>
    <w:rsid w:val="004F1EDD"/>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42569"/>
    <w:rsid w:val="005440F6"/>
    <w:rsid w:val="0054582B"/>
    <w:rsid w:val="00551B75"/>
    <w:rsid w:val="00551F8D"/>
    <w:rsid w:val="00552650"/>
    <w:rsid w:val="00561600"/>
    <w:rsid w:val="00561886"/>
    <w:rsid w:val="005624C8"/>
    <w:rsid w:val="00562D62"/>
    <w:rsid w:val="00564071"/>
    <w:rsid w:val="00567FF3"/>
    <w:rsid w:val="005777CE"/>
    <w:rsid w:val="00580FD0"/>
    <w:rsid w:val="00582C17"/>
    <w:rsid w:val="00590EB0"/>
    <w:rsid w:val="0059377D"/>
    <w:rsid w:val="00593846"/>
    <w:rsid w:val="0059472B"/>
    <w:rsid w:val="005A1240"/>
    <w:rsid w:val="005A2902"/>
    <w:rsid w:val="005A3E98"/>
    <w:rsid w:val="005A512B"/>
    <w:rsid w:val="005A5936"/>
    <w:rsid w:val="005B04EB"/>
    <w:rsid w:val="005B3766"/>
    <w:rsid w:val="005B3E79"/>
    <w:rsid w:val="005B7F75"/>
    <w:rsid w:val="005C040C"/>
    <w:rsid w:val="005C0AD8"/>
    <w:rsid w:val="005C181B"/>
    <w:rsid w:val="005C293E"/>
    <w:rsid w:val="005C2E10"/>
    <w:rsid w:val="005C4D14"/>
    <w:rsid w:val="005C7F9F"/>
    <w:rsid w:val="005D3DFC"/>
    <w:rsid w:val="005D6F39"/>
    <w:rsid w:val="005E16A3"/>
    <w:rsid w:val="005E2E62"/>
    <w:rsid w:val="005E3601"/>
    <w:rsid w:val="005F2670"/>
    <w:rsid w:val="005F3260"/>
    <w:rsid w:val="005F4CA8"/>
    <w:rsid w:val="005F6FBC"/>
    <w:rsid w:val="00600CA7"/>
    <w:rsid w:val="00603820"/>
    <w:rsid w:val="00604A04"/>
    <w:rsid w:val="0061575D"/>
    <w:rsid w:val="00617C32"/>
    <w:rsid w:val="00620B3C"/>
    <w:rsid w:val="00620F7C"/>
    <w:rsid w:val="0062310F"/>
    <w:rsid w:val="00623779"/>
    <w:rsid w:val="00623C1C"/>
    <w:rsid w:val="00625766"/>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615E"/>
    <w:rsid w:val="0066627D"/>
    <w:rsid w:val="00670230"/>
    <w:rsid w:val="006715EE"/>
    <w:rsid w:val="0067402E"/>
    <w:rsid w:val="0067481D"/>
    <w:rsid w:val="006749AF"/>
    <w:rsid w:val="00690359"/>
    <w:rsid w:val="00691FEE"/>
    <w:rsid w:val="00694BFD"/>
    <w:rsid w:val="006A0C37"/>
    <w:rsid w:val="006A2A3D"/>
    <w:rsid w:val="006B1873"/>
    <w:rsid w:val="006B291D"/>
    <w:rsid w:val="006B2F62"/>
    <w:rsid w:val="006B2F8F"/>
    <w:rsid w:val="006B43DB"/>
    <w:rsid w:val="006B628C"/>
    <w:rsid w:val="006C53D7"/>
    <w:rsid w:val="006D6C6B"/>
    <w:rsid w:val="006F241B"/>
    <w:rsid w:val="006F6111"/>
    <w:rsid w:val="00700479"/>
    <w:rsid w:val="00700ED7"/>
    <w:rsid w:val="007035C0"/>
    <w:rsid w:val="00705BE2"/>
    <w:rsid w:val="00712BF7"/>
    <w:rsid w:val="007146F8"/>
    <w:rsid w:val="00716CD6"/>
    <w:rsid w:val="00721E62"/>
    <w:rsid w:val="00724262"/>
    <w:rsid w:val="00724539"/>
    <w:rsid w:val="00725999"/>
    <w:rsid w:val="00727D7F"/>
    <w:rsid w:val="00731E40"/>
    <w:rsid w:val="00732AAF"/>
    <w:rsid w:val="00737593"/>
    <w:rsid w:val="007379E1"/>
    <w:rsid w:val="0074026C"/>
    <w:rsid w:val="00741F9C"/>
    <w:rsid w:val="0074736B"/>
    <w:rsid w:val="00751443"/>
    <w:rsid w:val="007562A0"/>
    <w:rsid w:val="007623F1"/>
    <w:rsid w:val="00762D71"/>
    <w:rsid w:val="007642A8"/>
    <w:rsid w:val="00764DFE"/>
    <w:rsid w:val="00765B0D"/>
    <w:rsid w:val="00771346"/>
    <w:rsid w:val="007753C0"/>
    <w:rsid w:val="00777A45"/>
    <w:rsid w:val="0078720A"/>
    <w:rsid w:val="007934DD"/>
    <w:rsid w:val="00795285"/>
    <w:rsid w:val="00797397"/>
    <w:rsid w:val="00797DF6"/>
    <w:rsid w:val="007A0025"/>
    <w:rsid w:val="007A0340"/>
    <w:rsid w:val="007A24D3"/>
    <w:rsid w:val="007B472C"/>
    <w:rsid w:val="007C31D4"/>
    <w:rsid w:val="007C408C"/>
    <w:rsid w:val="007C52DC"/>
    <w:rsid w:val="007C5632"/>
    <w:rsid w:val="007C6179"/>
    <w:rsid w:val="007C62EA"/>
    <w:rsid w:val="007C75F8"/>
    <w:rsid w:val="007C7606"/>
    <w:rsid w:val="007E087E"/>
    <w:rsid w:val="007E1C70"/>
    <w:rsid w:val="007E2798"/>
    <w:rsid w:val="007E407D"/>
    <w:rsid w:val="007E5A1F"/>
    <w:rsid w:val="007E5E6B"/>
    <w:rsid w:val="007E7B87"/>
    <w:rsid w:val="007E7E7B"/>
    <w:rsid w:val="007F5865"/>
    <w:rsid w:val="007F7FC4"/>
    <w:rsid w:val="00801110"/>
    <w:rsid w:val="0081111E"/>
    <w:rsid w:val="0081130F"/>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B48"/>
    <w:rsid w:val="0088175F"/>
    <w:rsid w:val="008838D5"/>
    <w:rsid w:val="00883E19"/>
    <w:rsid w:val="00886C7B"/>
    <w:rsid w:val="00887DF3"/>
    <w:rsid w:val="00893957"/>
    <w:rsid w:val="00895365"/>
    <w:rsid w:val="00895EDA"/>
    <w:rsid w:val="008A4A60"/>
    <w:rsid w:val="008A69EC"/>
    <w:rsid w:val="008A6D78"/>
    <w:rsid w:val="008B18FF"/>
    <w:rsid w:val="008B3E68"/>
    <w:rsid w:val="008B4C4D"/>
    <w:rsid w:val="008B6F7C"/>
    <w:rsid w:val="008C26C1"/>
    <w:rsid w:val="008C3FB5"/>
    <w:rsid w:val="008C541B"/>
    <w:rsid w:val="008D1D28"/>
    <w:rsid w:val="008D292E"/>
    <w:rsid w:val="008D6DB7"/>
    <w:rsid w:val="008E3C47"/>
    <w:rsid w:val="008F0745"/>
    <w:rsid w:val="008F6432"/>
    <w:rsid w:val="008F6DB5"/>
    <w:rsid w:val="00900960"/>
    <w:rsid w:val="00901CE4"/>
    <w:rsid w:val="00904FAB"/>
    <w:rsid w:val="00907A31"/>
    <w:rsid w:val="00910C67"/>
    <w:rsid w:val="00914144"/>
    <w:rsid w:val="00923C4A"/>
    <w:rsid w:val="00924C80"/>
    <w:rsid w:val="00934554"/>
    <w:rsid w:val="009356BD"/>
    <w:rsid w:val="0093597D"/>
    <w:rsid w:val="00940F0C"/>
    <w:rsid w:val="00941357"/>
    <w:rsid w:val="0094494F"/>
    <w:rsid w:val="00946E58"/>
    <w:rsid w:val="009544CC"/>
    <w:rsid w:val="009546A9"/>
    <w:rsid w:val="00954FF9"/>
    <w:rsid w:val="00955BEA"/>
    <w:rsid w:val="009602B0"/>
    <w:rsid w:val="0096135B"/>
    <w:rsid w:val="00961E97"/>
    <w:rsid w:val="009675E6"/>
    <w:rsid w:val="00971E48"/>
    <w:rsid w:val="009734B9"/>
    <w:rsid w:val="009744CC"/>
    <w:rsid w:val="00977039"/>
    <w:rsid w:val="00981066"/>
    <w:rsid w:val="009833CE"/>
    <w:rsid w:val="00986CBE"/>
    <w:rsid w:val="00987352"/>
    <w:rsid w:val="00987566"/>
    <w:rsid w:val="00990ECF"/>
    <w:rsid w:val="00991840"/>
    <w:rsid w:val="00996112"/>
    <w:rsid w:val="00996965"/>
    <w:rsid w:val="0099732A"/>
    <w:rsid w:val="009A1E53"/>
    <w:rsid w:val="009A4542"/>
    <w:rsid w:val="009A7353"/>
    <w:rsid w:val="009A7BED"/>
    <w:rsid w:val="009B03C0"/>
    <w:rsid w:val="009B1D95"/>
    <w:rsid w:val="009C6BBE"/>
    <w:rsid w:val="009C73F0"/>
    <w:rsid w:val="009D0ED5"/>
    <w:rsid w:val="009D1B5C"/>
    <w:rsid w:val="009D1E54"/>
    <w:rsid w:val="009D2CFF"/>
    <w:rsid w:val="009D3775"/>
    <w:rsid w:val="009D39D9"/>
    <w:rsid w:val="009D6F67"/>
    <w:rsid w:val="009E0F0A"/>
    <w:rsid w:val="009E5E01"/>
    <w:rsid w:val="009F1F74"/>
    <w:rsid w:val="009F20C1"/>
    <w:rsid w:val="009F4912"/>
    <w:rsid w:val="009F63CC"/>
    <w:rsid w:val="00A04201"/>
    <w:rsid w:val="00A0445F"/>
    <w:rsid w:val="00A15823"/>
    <w:rsid w:val="00A15FF9"/>
    <w:rsid w:val="00A1723C"/>
    <w:rsid w:val="00A1737B"/>
    <w:rsid w:val="00A20C21"/>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DDB"/>
    <w:rsid w:val="00A64512"/>
    <w:rsid w:val="00A64A02"/>
    <w:rsid w:val="00A753CC"/>
    <w:rsid w:val="00A81C16"/>
    <w:rsid w:val="00A82294"/>
    <w:rsid w:val="00A8577F"/>
    <w:rsid w:val="00A8735A"/>
    <w:rsid w:val="00A921EF"/>
    <w:rsid w:val="00A9539F"/>
    <w:rsid w:val="00AA0A25"/>
    <w:rsid w:val="00AA0F15"/>
    <w:rsid w:val="00AA35E7"/>
    <w:rsid w:val="00AA4688"/>
    <w:rsid w:val="00AA589F"/>
    <w:rsid w:val="00AA6ADF"/>
    <w:rsid w:val="00AB32D6"/>
    <w:rsid w:val="00AB345B"/>
    <w:rsid w:val="00AB485E"/>
    <w:rsid w:val="00AC0D5E"/>
    <w:rsid w:val="00AC214B"/>
    <w:rsid w:val="00AD03B4"/>
    <w:rsid w:val="00AD2410"/>
    <w:rsid w:val="00AE0087"/>
    <w:rsid w:val="00AE1360"/>
    <w:rsid w:val="00AE253B"/>
    <w:rsid w:val="00AE55A2"/>
    <w:rsid w:val="00AF038B"/>
    <w:rsid w:val="00AF09C3"/>
    <w:rsid w:val="00AF0E93"/>
    <w:rsid w:val="00B0101B"/>
    <w:rsid w:val="00B05D13"/>
    <w:rsid w:val="00B100DF"/>
    <w:rsid w:val="00B11489"/>
    <w:rsid w:val="00B1184E"/>
    <w:rsid w:val="00B17483"/>
    <w:rsid w:val="00B178FC"/>
    <w:rsid w:val="00B24F5F"/>
    <w:rsid w:val="00B25583"/>
    <w:rsid w:val="00B25948"/>
    <w:rsid w:val="00B3239B"/>
    <w:rsid w:val="00B34D8D"/>
    <w:rsid w:val="00B356D3"/>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75949"/>
    <w:rsid w:val="00B80A3A"/>
    <w:rsid w:val="00B8143D"/>
    <w:rsid w:val="00B90B06"/>
    <w:rsid w:val="00B93C29"/>
    <w:rsid w:val="00B95D91"/>
    <w:rsid w:val="00B97549"/>
    <w:rsid w:val="00BA0226"/>
    <w:rsid w:val="00BA413B"/>
    <w:rsid w:val="00BC0005"/>
    <w:rsid w:val="00BC5997"/>
    <w:rsid w:val="00BC5A00"/>
    <w:rsid w:val="00BD4E2A"/>
    <w:rsid w:val="00BD536A"/>
    <w:rsid w:val="00BE268C"/>
    <w:rsid w:val="00BE2BCD"/>
    <w:rsid w:val="00BF3EA6"/>
    <w:rsid w:val="00BF3F12"/>
    <w:rsid w:val="00BF60F3"/>
    <w:rsid w:val="00BF68B0"/>
    <w:rsid w:val="00BF6ABB"/>
    <w:rsid w:val="00C0043E"/>
    <w:rsid w:val="00C06749"/>
    <w:rsid w:val="00C1115A"/>
    <w:rsid w:val="00C134B2"/>
    <w:rsid w:val="00C1786C"/>
    <w:rsid w:val="00C313F4"/>
    <w:rsid w:val="00C3354C"/>
    <w:rsid w:val="00C346E1"/>
    <w:rsid w:val="00C35CBF"/>
    <w:rsid w:val="00C3736C"/>
    <w:rsid w:val="00C42A83"/>
    <w:rsid w:val="00C47ED1"/>
    <w:rsid w:val="00C506E8"/>
    <w:rsid w:val="00C5141B"/>
    <w:rsid w:val="00C57089"/>
    <w:rsid w:val="00C57FF3"/>
    <w:rsid w:val="00C672DA"/>
    <w:rsid w:val="00C67CE5"/>
    <w:rsid w:val="00C73F59"/>
    <w:rsid w:val="00C756EF"/>
    <w:rsid w:val="00C774AD"/>
    <w:rsid w:val="00C822C2"/>
    <w:rsid w:val="00C82625"/>
    <w:rsid w:val="00C9216A"/>
    <w:rsid w:val="00C9485B"/>
    <w:rsid w:val="00C94C42"/>
    <w:rsid w:val="00C97D1C"/>
    <w:rsid w:val="00CA7753"/>
    <w:rsid w:val="00CA79EB"/>
    <w:rsid w:val="00CB0194"/>
    <w:rsid w:val="00CB1DD9"/>
    <w:rsid w:val="00CB2A13"/>
    <w:rsid w:val="00CB492C"/>
    <w:rsid w:val="00CB4E56"/>
    <w:rsid w:val="00CB5BAC"/>
    <w:rsid w:val="00CC3537"/>
    <w:rsid w:val="00CC46BD"/>
    <w:rsid w:val="00CC7470"/>
    <w:rsid w:val="00CC7992"/>
    <w:rsid w:val="00CC7CB0"/>
    <w:rsid w:val="00CD2846"/>
    <w:rsid w:val="00CE747A"/>
    <w:rsid w:val="00CF0FD1"/>
    <w:rsid w:val="00CF2EA1"/>
    <w:rsid w:val="00CF4C20"/>
    <w:rsid w:val="00CF54EE"/>
    <w:rsid w:val="00CF5E7C"/>
    <w:rsid w:val="00D01897"/>
    <w:rsid w:val="00D0217D"/>
    <w:rsid w:val="00D03175"/>
    <w:rsid w:val="00D05A79"/>
    <w:rsid w:val="00D07B2C"/>
    <w:rsid w:val="00D07E65"/>
    <w:rsid w:val="00D11F5B"/>
    <w:rsid w:val="00D152CC"/>
    <w:rsid w:val="00D17174"/>
    <w:rsid w:val="00D26029"/>
    <w:rsid w:val="00D26C9E"/>
    <w:rsid w:val="00D2713E"/>
    <w:rsid w:val="00D27421"/>
    <w:rsid w:val="00D328FC"/>
    <w:rsid w:val="00D375BC"/>
    <w:rsid w:val="00D409B6"/>
    <w:rsid w:val="00D42447"/>
    <w:rsid w:val="00D500A2"/>
    <w:rsid w:val="00D51165"/>
    <w:rsid w:val="00D523FD"/>
    <w:rsid w:val="00D5250C"/>
    <w:rsid w:val="00D54A6C"/>
    <w:rsid w:val="00D569BA"/>
    <w:rsid w:val="00D614F7"/>
    <w:rsid w:val="00D662EC"/>
    <w:rsid w:val="00D72FA0"/>
    <w:rsid w:val="00D76524"/>
    <w:rsid w:val="00D83E50"/>
    <w:rsid w:val="00D86435"/>
    <w:rsid w:val="00D864AC"/>
    <w:rsid w:val="00D924DE"/>
    <w:rsid w:val="00D9313F"/>
    <w:rsid w:val="00D933B9"/>
    <w:rsid w:val="00D9451E"/>
    <w:rsid w:val="00DA0540"/>
    <w:rsid w:val="00DB3224"/>
    <w:rsid w:val="00DB6E21"/>
    <w:rsid w:val="00DC5D95"/>
    <w:rsid w:val="00DC6BEC"/>
    <w:rsid w:val="00DC6F97"/>
    <w:rsid w:val="00DC785E"/>
    <w:rsid w:val="00DC788E"/>
    <w:rsid w:val="00DD0545"/>
    <w:rsid w:val="00DD49B5"/>
    <w:rsid w:val="00DD6367"/>
    <w:rsid w:val="00DD69CD"/>
    <w:rsid w:val="00DE00CF"/>
    <w:rsid w:val="00DE3B77"/>
    <w:rsid w:val="00DE5F5E"/>
    <w:rsid w:val="00DF1E21"/>
    <w:rsid w:val="00DF6727"/>
    <w:rsid w:val="00E05692"/>
    <w:rsid w:val="00E0601F"/>
    <w:rsid w:val="00E0667F"/>
    <w:rsid w:val="00E1308C"/>
    <w:rsid w:val="00E15FE2"/>
    <w:rsid w:val="00E17C3A"/>
    <w:rsid w:val="00E17DDA"/>
    <w:rsid w:val="00E22AAF"/>
    <w:rsid w:val="00E2518F"/>
    <w:rsid w:val="00E2680D"/>
    <w:rsid w:val="00E27AEB"/>
    <w:rsid w:val="00E30C3C"/>
    <w:rsid w:val="00E30FF0"/>
    <w:rsid w:val="00E321BC"/>
    <w:rsid w:val="00E330BC"/>
    <w:rsid w:val="00E369C0"/>
    <w:rsid w:val="00E40334"/>
    <w:rsid w:val="00E40A7C"/>
    <w:rsid w:val="00E41A0F"/>
    <w:rsid w:val="00E42B47"/>
    <w:rsid w:val="00E431AF"/>
    <w:rsid w:val="00E4389D"/>
    <w:rsid w:val="00E43E12"/>
    <w:rsid w:val="00E461B1"/>
    <w:rsid w:val="00E514DD"/>
    <w:rsid w:val="00E516B2"/>
    <w:rsid w:val="00E531C6"/>
    <w:rsid w:val="00E533D4"/>
    <w:rsid w:val="00E57095"/>
    <w:rsid w:val="00E57CF2"/>
    <w:rsid w:val="00E61C7F"/>
    <w:rsid w:val="00E62F21"/>
    <w:rsid w:val="00E718A6"/>
    <w:rsid w:val="00E73852"/>
    <w:rsid w:val="00E75B52"/>
    <w:rsid w:val="00E822BF"/>
    <w:rsid w:val="00E83A79"/>
    <w:rsid w:val="00E91517"/>
    <w:rsid w:val="00E92E03"/>
    <w:rsid w:val="00E933E6"/>
    <w:rsid w:val="00E979DF"/>
    <w:rsid w:val="00EA0528"/>
    <w:rsid w:val="00EA2133"/>
    <w:rsid w:val="00EA4832"/>
    <w:rsid w:val="00EA5804"/>
    <w:rsid w:val="00EA6E26"/>
    <w:rsid w:val="00EA784F"/>
    <w:rsid w:val="00EB2634"/>
    <w:rsid w:val="00EB2DA1"/>
    <w:rsid w:val="00EB3F5C"/>
    <w:rsid w:val="00EB77C1"/>
    <w:rsid w:val="00EC14C3"/>
    <w:rsid w:val="00ED1123"/>
    <w:rsid w:val="00ED182B"/>
    <w:rsid w:val="00ED1D6A"/>
    <w:rsid w:val="00ED5F21"/>
    <w:rsid w:val="00ED6FE2"/>
    <w:rsid w:val="00ED7367"/>
    <w:rsid w:val="00EE07D3"/>
    <w:rsid w:val="00EE0B5A"/>
    <w:rsid w:val="00EE4BCF"/>
    <w:rsid w:val="00EE4C6B"/>
    <w:rsid w:val="00EE62E9"/>
    <w:rsid w:val="00EE6684"/>
    <w:rsid w:val="00EF61A2"/>
    <w:rsid w:val="00F04ABE"/>
    <w:rsid w:val="00F1088B"/>
    <w:rsid w:val="00F14932"/>
    <w:rsid w:val="00F27BEA"/>
    <w:rsid w:val="00F31763"/>
    <w:rsid w:val="00F32F6F"/>
    <w:rsid w:val="00F340AE"/>
    <w:rsid w:val="00F3475A"/>
    <w:rsid w:val="00F37807"/>
    <w:rsid w:val="00F40163"/>
    <w:rsid w:val="00F5188F"/>
    <w:rsid w:val="00F52B95"/>
    <w:rsid w:val="00F55CCA"/>
    <w:rsid w:val="00F56D32"/>
    <w:rsid w:val="00F57B68"/>
    <w:rsid w:val="00F640E0"/>
    <w:rsid w:val="00F647A7"/>
    <w:rsid w:val="00F6665B"/>
    <w:rsid w:val="00F70AF3"/>
    <w:rsid w:val="00F71FD9"/>
    <w:rsid w:val="00F765E4"/>
    <w:rsid w:val="00F76909"/>
    <w:rsid w:val="00F80F66"/>
    <w:rsid w:val="00F840DE"/>
    <w:rsid w:val="00F868F6"/>
    <w:rsid w:val="00F9670D"/>
    <w:rsid w:val="00F979BF"/>
    <w:rsid w:val="00FA462F"/>
    <w:rsid w:val="00FA510E"/>
    <w:rsid w:val="00FA625B"/>
    <w:rsid w:val="00FA6975"/>
    <w:rsid w:val="00FB3748"/>
    <w:rsid w:val="00FC04EC"/>
    <w:rsid w:val="00FC1F42"/>
    <w:rsid w:val="00FC3DB4"/>
    <w:rsid w:val="00FC696F"/>
    <w:rsid w:val="00FD038B"/>
    <w:rsid w:val="00FD3E5E"/>
    <w:rsid w:val="00FD3E82"/>
    <w:rsid w:val="00FD71DD"/>
    <w:rsid w:val="00FD7377"/>
    <w:rsid w:val="00FD7A1E"/>
    <w:rsid w:val="00FD7E23"/>
    <w:rsid w:val="00FD7E58"/>
    <w:rsid w:val="00FE01FD"/>
    <w:rsid w:val="00FE7C96"/>
    <w:rsid w:val="00FE7F8D"/>
    <w:rsid w:val="00FF3657"/>
    <w:rsid w:val="00FF3B83"/>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hyperlink" Target="https://freecircuitdiagram.com/215-variable-adjustable-current-limiter-circuit/" TargetMode="External"/><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png"/><Relationship Id="rId29" Type="http://schemas.openxmlformats.org/officeDocument/2006/relationships/hyperlink" Target="https://www.instructables.com/10Amp-Linear-Power-Supply/" TargetMode="External"/><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hyperlink" Target="https://www.eevblog.com/forum/beginners/bjt-vs-mosfet-for-linear-power-supply-output/msg812441/?PHPSESSID=5jcesoeqncrh9mfehrlvegabaq" TargetMode="External"/><Relationship Id="rId23" Type="http://schemas.openxmlformats.org/officeDocument/2006/relationships/image" Target="media/image12.png"/><Relationship Id="rId28" Type="http://schemas.openxmlformats.org/officeDocument/2006/relationships/hyperlink" Target="https://www.electronics-tutorial.net/analog-integrated-circuits/schmitt-trigger/non-inverting-schmitt-trigger/" TargetMode="Externa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36</TotalTime>
  <Pages>12</Pages>
  <Words>2749</Words>
  <Characters>14845</Characters>
  <Application>Microsoft Office Word</Application>
  <DocSecurity>0</DocSecurity>
  <Lines>123</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 Faustino</cp:lastModifiedBy>
  <cp:revision>383</cp:revision>
  <dcterms:created xsi:type="dcterms:W3CDTF">2022-03-28T13:40:00Z</dcterms:created>
  <dcterms:modified xsi:type="dcterms:W3CDTF">2024-03-12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